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770" w:rsidRDefault="005C0770">
      <w:pPr>
        <w:pStyle w:val="Title"/>
      </w:pPr>
      <w:bookmarkStart w:id="0" w:name="_GoBack"/>
      <w:bookmarkEnd w:id="0"/>
      <w:r>
        <w:t xml:space="preserve">Physics </w:t>
      </w:r>
      <w:r w:rsidR="00213BA3">
        <w:t>3</w:t>
      </w:r>
      <w:r>
        <w:t>0</w:t>
      </w:r>
      <w:r>
        <w:tab/>
      </w:r>
      <w:r>
        <w:rPr>
          <w:u w:val="single"/>
        </w:rPr>
        <w:t xml:space="preserve">Lesson </w:t>
      </w:r>
      <w:r w:rsidR="00062753">
        <w:rPr>
          <w:u w:val="single"/>
        </w:rPr>
        <w:t>5</w:t>
      </w:r>
      <w:r>
        <w:t xml:space="preserve">  Introduction to Light</w:t>
      </w:r>
    </w:p>
    <w:p w:rsidR="005C0770" w:rsidRDefault="005C0770">
      <w:r>
        <w:t xml:space="preserve">In the beginning of this unit on </w:t>
      </w:r>
      <w:r>
        <w:rPr>
          <w:i/>
        </w:rPr>
        <w:t>Light</w:t>
      </w:r>
      <w:r>
        <w:t>, we will not concern ourselves with what light is (particle, wave or something else), rather we will begin by working with the observable properties of light.</w:t>
      </w:r>
    </w:p>
    <w:p w:rsidR="005C0770" w:rsidRDefault="005C0770"/>
    <w:p w:rsidR="005C0770" w:rsidRDefault="005C0770">
      <w:pPr>
        <w:pStyle w:val="Heading1"/>
      </w:pPr>
      <w:r>
        <w:t xml:space="preserve">Sources of light </w:t>
      </w:r>
    </w:p>
    <w:p w:rsidR="005C0770" w:rsidRDefault="005C0770">
      <w:r>
        <w:t>There are two basic ways that we see light:</w:t>
      </w:r>
    </w:p>
    <w:p w:rsidR="005C0770" w:rsidRDefault="00997B00">
      <w:pPr>
        <w:spacing w:before="120"/>
        <w:ind w:left="576" w:hanging="576"/>
      </w:pPr>
      <w:r>
        <w:rPr>
          <w:noProof/>
        </w:rPr>
        <mc:AlternateContent>
          <mc:Choice Requires="wps">
            <w:drawing>
              <wp:anchor distT="0" distB="0" distL="114300" distR="114300" simplePos="0" relativeHeight="251646976" behindDoc="0" locked="0" layoutInCell="1" allowOverlap="1">
                <wp:simplePos x="0" y="0"/>
                <wp:positionH relativeFrom="column">
                  <wp:posOffset>2908935</wp:posOffset>
                </wp:positionH>
                <wp:positionV relativeFrom="paragraph">
                  <wp:posOffset>481330</wp:posOffset>
                </wp:positionV>
                <wp:extent cx="571500" cy="571500"/>
                <wp:effectExtent l="0" t="0" r="0" b="0"/>
                <wp:wrapNone/>
                <wp:docPr id="18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5715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x 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37.9pt" to="274.0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3475355</wp:posOffset>
                </wp:positionH>
                <wp:positionV relativeFrom="paragraph">
                  <wp:posOffset>473075</wp:posOffset>
                </wp:positionV>
                <wp:extent cx="5080" cy="579755"/>
                <wp:effectExtent l="0" t="0" r="0" b="0"/>
                <wp:wrapNone/>
                <wp:docPr id="18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80" cy="57975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 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5pt,37.25pt" to="274.0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3480435</wp:posOffset>
                </wp:positionH>
                <wp:positionV relativeFrom="paragraph">
                  <wp:posOffset>481330</wp:posOffset>
                </wp:positionV>
                <wp:extent cx="571500" cy="571500"/>
                <wp:effectExtent l="0" t="0" r="0" b="0"/>
                <wp:wrapNone/>
                <wp:docPr id="18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37.9pt" to="319.0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" strokeweight="1pt">
                <v:stroke startarrowwidth="narrow" startarrowlength="long" endarrow="open" endarrowwidth="narrow" endarrowlength="long"/>
              </v:line>
            </w:pict>
          </mc:Fallback>
        </mc:AlternateContent>
      </w:r>
      <w:r w:rsidR="005C0770">
        <w:t>1.</w:t>
      </w:r>
      <w:r w:rsidR="005C0770">
        <w:tab/>
        <w:t xml:space="preserve">We see light that is </w:t>
      </w:r>
      <w:r w:rsidR="005C0770" w:rsidRPr="004E57E8">
        <w:rPr>
          <w:b/>
        </w:rPr>
        <w:t>emitted</w:t>
      </w:r>
      <w:r w:rsidR="005C0770">
        <w:t xml:space="preserve"> from a source of some kind (i.e. light bulb, Sun, stars, television, etc.).  Note that the eye receives only a small part of the light emitted from the source.</w:t>
      </w:r>
    </w:p>
    <w:p w:rsidR="005C0770" w:rsidRDefault="00997B00">
      <w:r>
        <w:rPr>
          <w:noProof/>
        </w:rPr>
        <mc:AlternateContent>
          <mc:Choice Requires="wpg">
            <w:drawing>
              <wp:anchor distT="0" distB="0" distL="114300" distR="114300" simplePos="0" relativeHeight="251657216" behindDoc="0" locked="0" layoutInCell="1" allowOverlap="1">
                <wp:simplePos x="0" y="0"/>
                <wp:positionH relativeFrom="column">
                  <wp:posOffset>1308735</wp:posOffset>
                </wp:positionH>
                <wp:positionV relativeFrom="paragraph">
                  <wp:posOffset>102870</wp:posOffset>
                </wp:positionV>
                <wp:extent cx="549275" cy="732155"/>
                <wp:effectExtent l="0" t="0" r="0" b="0"/>
                <wp:wrapNone/>
                <wp:docPr id="176"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275" cy="732155"/>
                          <a:chOff x="3321" y="7564"/>
                          <a:chExt cx="865" cy="1153"/>
                        </a:xfrm>
                      </wpg:grpSpPr>
                      <wps:wsp>
                        <wps:cNvPr id="177" name="Arc 138"/>
                        <wps:cNvSpPr>
                          <a:spLocks/>
                        </wps:cNvSpPr>
                        <wps:spPr bwMode="auto">
                          <a:xfrm flipV="1">
                            <a:off x="3321" y="7564"/>
                            <a:ext cx="289"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8" name="Arc 139"/>
                        <wps:cNvSpPr>
                          <a:spLocks/>
                        </wps:cNvSpPr>
                        <wps:spPr bwMode="auto">
                          <a:xfrm>
                            <a:off x="3321" y="8140"/>
                            <a:ext cx="289"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9" name="Arc 140"/>
                        <wps:cNvSpPr>
                          <a:spLocks/>
                        </wps:cNvSpPr>
                        <wps:spPr bwMode="auto">
                          <a:xfrm>
                            <a:off x="3609" y="7852"/>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Arc 141"/>
                        <wps:cNvSpPr>
                          <a:spLocks/>
                        </wps:cNvSpPr>
                        <wps:spPr bwMode="auto">
                          <a:xfrm flipV="1">
                            <a:off x="3609" y="8140"/>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1" name="Rectangle 142"/>
                        <wps:cNvSpPr>
                          <a:spLocks noChangeArrowheads="1"/>
                        </wps:cNvSpPr>
                        <wps:spPr bwMode="auto">
                          <a:xfrm>
                            <a:off x="3609" y="785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F7512" w:rsidRDefault="008F7512" w:rsidP="008F7512">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26" style="position:absolute;margin-left:103.05pt;margin-top:8.1pt;width:43.25pt;height:57.65pt;z-index:251657216" coordorigin="3321,7564" coordsize="865,1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">
                <v:shape id="Arc 138" o:spid="_x0000_s1027" style="position:absolute;left:3321;top:7564;width:289;height:57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7mMIA&#10;AADcAAAADwAAAGRycy9kb3ducmV2LnhtbERPS4vCMBC+C/6HMAteRFP34KNrFBUWCguCuoc9Ds30&#10;gc2kJLHWf78RBG/z8T1nve1NIzpyvrasYDZNQBDnVtdcKvi9fE+WIHxA1thYJgUP8rDdDAdrTLW9&#10;84m6cyhFDGGfooIqhDaV0ucVGfRT2xJHrrDOYIjQlVI7vMdw08jPJJlLgzXHhgpbOlSUX883o2Df&#10;Wfczvq7Mrct29q8usuJyzJQaffS7LxCB+vAWv9yZjvMXC3g+Ey+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fuYwgAAANwAAAAPAAAAAAAAAAAAAAAAAJgCAABkcnMvZG93&#10;bnJldi54bWxQSwUGAAAAAAQABAD1AAAAhwMAAAAA&#10;" path="m-1,nfc11929,,21600,9670,21600,21600em-1,nsc11929,,21600,9670,21600,21600l,21600,-1,xe" filled="f" strokeweight="1pt">
                  <v:path arrowok="t" o:extrusionok="f" o:connecttype="custom" o:connectlocs="0,0;289,577;0,577" o:connectangles="0,0,0"/>
                </v:shape>
                <v:shape id="Arc 139" o:spid="_x0000_s1028" style="position:absolute;left:3321;top:8140;width:289;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mMccA&#10;AADcAAAADwAAAGRycy9kb3ducmV2LnhtbESPT2vCQBDF70K/wzKFXkQ3lqIhdZUiCBaK4B9Qb9Ps&#10;NAlmZ0N2q/HbOwfB2wzvzXu/mc47V6sLtaHybGA0TEAR595WXBjY75aDFFSIyBZrz2TgRgHms5fe&#10;FDPrr7yhyzYWSkI4ZGigjLHJtA55SQ7D0DfEov351mGUtS20bfEq4a7W70ky1g4rloYSG1qUlJ+3&#10;/87Awn//ph/r42qf82mX/pzX6WHcN+bttfv6BBWpi0/z43plBX8itPKMTK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spjHHAAAA3AAAAA8AAAAAAAAAAAAAAAAAmAIAAGRy&#10;cy9kb3ducmV2LnhtbFBLBQYAAAAABAAEAPUAAACMAwAAAAA=&#10;" path="m-1,nfc11929,,21600,9670,21600,21600em-1,nsc11929,,21600,9670,21600,21600l,21600,-1,xe" filled="f" strokeweight="1pt">
                  <v:path arrowok="t" o:extrusionok="f" o:connecttype="custom" o:connectlocs="0,0;289,577;0,577" o:connectangles="0,0,0"/>
                </v:shape>
                <v:shape id="Arc 140" o:spid="_x0000_s1029" style="position:absolute;left:3609;top:7852;width:289;height:28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DqsUA&#10;AADcAAAADwAAAGRycy9kb3ducmV2LnhtbERP22rCQBB9F/yHZQp9Ed1YJKapq4ggpFACXqDt2zQ7&#10;TYLZ2ZDdxvj33ULBtzmc66w2g2lET52rLSuYzyIQxIXVNZcKzqf9NAHhPLLGxjIpuJGDzXo8WmGq&#10;7ZUP1B99KUIIuxQVVN63qZSuqMigm9mWOHDftjPoA+xKqTu8hnDTyKcoiqXBmkNDhS3tKiouxx+j&#10;YGdfv5JF/pGdC/48JW+XPHmPJ0o9PgzbFxCeBn8X/7szHeYvn+HvmXCB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AOqxQAAANwAAAAPAAAAAAAAAAAAAAAAAJgCAABkcnMv&#10;ZG93bnJldi54bWxQSwUGAAAAAAQABAD1AAAAigMAAAAA&#10;" path="m-1,nfc11929,,21600,9670,21600,21600em-1,nsc11929,,21600,9670,21600,21600l,21600,-1,xe" filled="f" strokeweight="1pt">
                  <v:path arrowok="t" o:extrusionok="f" o:connecttype="custom" o:connectlocs="0,0;289,289;0,289" o:connectangles="0,0,0"/>
                </v:shape>
                <v:shape id="Arc 141" o:spid="_x0000_s1030" style="position:absolute;left:3609;top:8140;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UTy8UA&#10;AADcAAAADwAAAGRycy9kb3ducmV2LnhtbESPS2vDMBCE74X8B7GBXkojt4eSulZCWigYAoU8Dj0u&#10;1vqBrZWRFMf9991DILddZnbm22I7u0FNFGLn2cDLKgNFXHnbcWPgfPp+XoOKCdni4JkM/FGE7Wbx&#10;UGBu/ZUPNB1ToySEY44G2pTGXOtYteQwrvxILFrtg8Mka2i0DXiVcDfo1yx70w47loYWR/pqqeqP&#10;F2fgc/Jh/9S/u8tU7vxvV5f16ac05nE57z5AJZrT3Xy7Lq3grwVfnpEJ9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RPLxQAAANwAAAAPAAAAAAAAAAAAAAAAAJgCAABkcnMv&#10;ZG93bnJldi54bWxQSwUGAAAAAAQABAD1AAAAigMAAAAA&#10;" path="m-1,nfc11929,,21600,9670,21600,21600em-1,nsc11929,,21600,9670,21600,21600l,21600,-1,xe" filled="f" strokeweight="1pt">
                  <v:path arrowok="t" o:extrusionok="f" o:connecttype="custom" o:connectlocs="0,0;289,289;0,289" o:connectangles="0,0,0"/>
                </v:shape>
                <v:rect id="Rectangle 142" o:spid="_x0000_s1031" style="position:absolute;left:3609;top:785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K68EA&#10;AADcAAAADwAAAGRycy9kb3ducmV2LnhtbERPS2vCQBC+F/wPywi91U2E2hhdxQqCeGp93IfsmESz&#10;s9vsGuO/7xYK3ubje8582ZtGdNT62rKCdJSAIC6srrlUcDxs3jIQPiBrbCyTggd5WC4GL3PMtb3z&#10;N3X7UIoYwj5HBVUILpfSFxUZ9CPriCN3tq3BEGFbSt3iPYabRo6TZCIN1hwbKnS0rqi47m9GwTX9&#10;ee8u+mM3zSb8Od59uZPbOKVeh/1qBiJQH57if/dWx/lZC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0SuvBAAAA3AAAAA8AAAAAAAAAAAAAAAAAmAIAAGRycy9kb3du&#10;cmV2LnhtbFBLBQYAAAAABAAEAPUAAACGAwAAAAA=&#10;" filled="f" stroked="f" strokeweight="1pt">
                  <v:textbox inset="1pt,1pt,1pt,1pt">
                    <w:txbxContent>
                      <w:p w:rsidR="008F7512" w:rsidRDefault="008F7512" w:rsidP="008F7512">
                        <w:pPr>
                          <w:rPr>
                            <w:sz w:val="36"/>
                          </w:rPr>
                        </w:pPr>
                        <w:r>
                          <w:rPr>
                            <w:sz w:val="36"/>
                          </w:rPr>
                          <w:t xml:space="preserve">  </w:t>
                        </w:r>
                        <w:r>
                          <w:rPr>
                            <w:sz w:val="36"/>
                          </w:rPr>
                          <w:sym w:font="Symbol" w:char="F0B7"/>
                        </w:r>
                      </w:p>
                    </w:txbxContent>
                  </v:textbox>
                </v:rect>
              </v:group>
            </w:pict>
          </mc:Fallback>
        </mc:AlternateContent>
      </w:r>
    </w:p>
    <w:p w:rsidR="005C0770" w:rsidRDefault="00997B00">
      <w:r>
        <w:rPr>
          <w:noProof/>
        </w:rPr>
        <mc:AlternateContent>
          <mc:Choice Requires="wps">
            <w:drawing>
              <wp:anchor distT="0" distB="0" distL="114300" distR="114300" simplePos="0" relativeHeight="251656192" behindDoc="0" locked="0" layoutInCell="1" allowOverlap="1">
                <wp:simplePos x="0" y="0"/>
                <wp:positionH relativeFrom="column">
                  <wp:posOffset>508635</wp:posOffset>
                </wp:positionH>
                <wp:positionV relativeFrom="paragraph">
                  <wp:posOffset>41910</wp:posOffset>
                </wp:positionV>
                <wp:extent cx="800100" cy="342900"/>
                <wp:effectExtent l="0" t="0" r="0" b="0"/>
                <wp:wrapNone/>
                <wp:docPr id="175"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7E8" w:rsidRDefault="004E57E8">
                            <w:r>
                              <w:t>eye ba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3" o:spid="_x0000_s1032" type="#_x0000_t202" style="position:absolute;margin-left:40.05pt;margin-top:3.3pt;width:63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eVIuAIAAMM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" filled="f" stroked="f">
                <v:textbox>
                  <w:txbxContent>
                    <w:p w:rsidR="004E57E8" w:rsidRDefault="004E57E8">
                      <w:r>
                        <w:t>eye ball</w:t>
                      </w:r>
                    </w:p>
                  </w:txbxContent>
                </v:textbox>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3251835</wp:posOffset>
                </wp:positionH>
                <wp:positionV relativeFrom="paragraph">
                  <wp:posOffset>41910</wp:posOffset>
                </wp:positionV>
                <wp:extent cx="457200" cy="457200"/>
                <wp:effectExtent l="0" t="0" r="0" b="0"/>
                <wp:wrapNone/>
                <wp:docPr id="174"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256.05pt;margin-top:3.3pt;width:36pt;height:3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" strokeweight="1pt"/>
            </w:pict>
          </mc:Fallback>
        </mc:AlternateContent>
      </w:r>
    </w:p>
    <w:p w:rsidR="005C0770" w:rsidRDefault="00997B00">
      <w:r>
        <w:rPr>
          <w:noProof/>
        </w:rPr>
        <mc:AlternateContent>
          <mc:Choice Requires="wps">
            <w:drawing>
              <wp:anchor distT="0" distB="0" distL="114300" distR="114300" simplePos="0" relativeHeight="251648000" behindDoc="0" locked="0" layoutInCell="1" allowOverlap="1">
                <wp:simplePos x="0" y="0"/>
                <wp:positionH relativeFrom="column">
                  <wp:posOffset>1765935</wp:posOffset>
                </wp:positionH>
                <wp:positionV relativeFrom="paragraph">
                  <wp:posOffset>95250</wp:posOffset>
                </wp:positionV>
                <wp:extent cx="1714500" cy="0"/>
                <wp:effectExtent l="0" t="0" r="0" b="0"/>
                <wp:wrapNone/>
                <wp:docPr id="17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14500"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 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7.5pt" to="274.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4928" behindDoc="0" locked="0" layoutInCell="1" allowOverlap="1">
                <wp:simplePos x="0" y="0"/>
                <wp:positionH relativeFrom="column">
                  <wp:posOffset>3475355</wp:posOffset>
                </wp:positionH>
                <wp:positionV relativeFrom="paragraph">
                  <wp:posOffset>95250</wp:posOffset>
                </wp:positionV>
                <wp:extent cx="5080" cy="510540"/>
                <wp:effectExtent l="0" t="0" r="0" b="0"/>
                <wp:wrapNone/>
                <wp:docPr id="17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0" cy="51054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5pt,7.5pt" to="274.0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908935</wp:posOffset>
                </wp:positionH>
                <wp:positionV relativeFrom="paragraph">
                  <wp:posOffset>95250</wp:posOffset>
                </wp:positionV>
                <wp:extent cx="571500" cy="457200"/>
                <wp:effectExtent l="0" t="0" r="0" b="0"/>
                <wp:wrapNone/>
                <wp:docPr id="17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4572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7.5pt" to="274.0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3480435</wp:posOffset>
                </wp:positionH>
                <wp:positionV relativeFrom="paragraph">
                  <wp:posOffset>95250</wp:posOffset>
                </wp:positionV>
                <wp:extent cx="1257300" cy="0"/>
                <wp:effectExtent l="0" t="0" r="0" b="0"/>
                <wp:wrapNone/>
                <wp:docPr id="17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7.5pt" to="373.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"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480435</wp:posOffset>
                </wp:positionH>
                <wp:positionV relativeFrom="paragraph">
                  <wp:posOffset>95250</wp:posOffset>
                </wp:positionV>
                <wp:extent cx="543560" cy="510540"/>
                <wp:effectExtent l="0" t="0" r="0" b="0"/>
                <wp:wrapNone/>
                <wp:docPr id="16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3560" cy="51054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05pt,7.5pt" to="316.8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" strokeweight="1pt">
                <v:stroke startarrowwidth="narrow" startarrowlength="long" endarrow="open" endarrowwidth="narrow" endarrowlength="long"/>
              </v:line>
            </w:pict>
          </mc:Fallback>
        </mc:AlternateContent>
      </w:r>
    </w:p>
    <w:p w:rsidR="005C0770" w:rsidRDefault="00997B00">
      <w:r>
        <w:rPr>
          <w:noProof/>
        </w:rPr>
        <mc:AlternateContent>
          <mc:Choice Requires="wps">
            <w:drawing>
              <wp:anchor distT="0" distB="0" distL="114300" distR="114300" simplePos="0" relativeHeight="251654144" behindDoc="0" locked="0" layoutInCell="1" allowOverlap="1">
                <wp:simplePos x="0" y="0"/>
                <wp:positionH relativeFrom="column">
                  <wp:posOffset>4280535</wp:posOffset>
                </wp:positionH>
                <wp:positionV relativeFrom="paragraph">
                  <wp:posOffset>148590</wp:posOffset>
                </wp:positionV>
                <wp:extent cx="1143000" cy="342900"/>
                <wp:effectExtent l="0" t="0" r="0" b="0"/>
                <wp:wrapNone/>
                <wp:docPr id="168"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57E8" w:rsidRDefault="004E57E8" w:rsidP="004E57E8">
                            <w:r>
                              <w:t>light source</w:t>
                            </w:r>
                          </w:p>
                          <w:p w:rsidR="004E57E8" w:rsidRDefault="004E57E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33" type="#_x0000_t202" style="position:absolute;margin-left:337.05pt;margin-top:11.7pt;width:90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" filled="f" stroked="f">
                <v:textbox>
                  <w:txbxContent>
                    <w:p w:rsidR="004E57E8" w:rsidRDefault="004E57E8" w:rsidP="004E57E8">
                      <w:r>
                        <w:t>light source</w:t>
                      </w:r>
                    </w:p>
                    <w:p w:rsidR="004E57E8" w:rsidRDefault="004E57E8"/>
                  </w:txbxContent>
                </v:textbox>
              </v:shape>
            </w:pict>
          </mc:Fallback>
        </mc:AlternateContent>
      </w:r>
    </w:p>
    <w:p w:rsidR="004E57E8" w:rsidRDefault="004E57E8" w:rsidP="004E57E8"/>
    <w:p w:rsidR="005C0770" w:rsidRDefault="005C0770"/>
    <w:p w:rsidR="005C0770" w:rsidRDefault="005C0770"/>
    <w:p w:rsidR="005C0770" w:rsidRDefault="005C0770"/>
    <w:p w:rsidR="005C0770" w:rsidRDefault="005C0770">
      <w:pPr>
        <w:spacing w:before="120"/>
        <w:ind w:left="576" w:hanging="576"/>
      </w:pPr>
      <w:r>
        <w:t>2.</w:t>
      </w:r>
      <w:r>
        <w:tab/>
        <w:t xml:space="preserve">We also see light that is </w:t>
      </w:r>
      <w:r w:rsidRPr="004E57E8">
        <w:rPr>
          <w:b/>
        </w:rPr>
        <w:t>reflected</w:t>
      </w:r>
      <w:r>
        <w:t xml:space="preserve"> from an object of some kind (i.e. pencil, paper, etc.).  Note that the eye receives only a small part of the light reflected by the object.</w:t>
      </w:r>
    </w:p>
    <w:p w:rsidR="005C0770" w:rsidRDefault="00997B00">
      <w:r>
        <w:rPr>
          <w:noProof/>
        </w:rPr>
        <mc:AlternateContent>
          <mc:Choice Requires="wpg">
            <w:drawing>
              <wp:anchor distT="0" distB="0" distL="114300" distR="114300" simplePos="0" relativeHeight="251658240" behindDoc="0" locked="0" layoutInCell="1" allowOverlap="1">
                <wp:simplePos x="0" y="0"/>
                <wp:positionH relativeFrom="column">
                  <wp:posOffset>1194435</wp:posOffset>
                </wp:positionH>
                <wp:positionV relativeFrom="paragraph">
                  <wp:posOffset>37465</wp:posOffset>
                </wp:positionV>
                <wp:extent cx="3200400" cy="1600200"/>
                <wp:effectExtent l="0" t="0" r="0" b="0"/>
                <wp:wrapNone/>
                <wp:docPr id="149"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600200"/>
                          <a:chOff x="3321" y="7564"/>
                          <a:chExt cx="5040" cy="2520"/>
                        </a:xfrm>
                      </wpg:grpSpPr>
                      <wps:wsp>
                        <wps:cNvPr id="150" name="Line 22"/>
                        <wps:cNvCnPr/>
                        <wps:spPr bwMode="auto">
                          <a:xfrm>
                            <a:off x="6741" y="8104"/>
                            <a:ext cx="0" cy="108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23"/>
                        <wps:cNvCnPr/>
                        <wps:spPr bwMode="auto">
                          <a:xfrm>
                            <a:off x="6741" y="8104"/>
                            <a:ext cx="900" cy="9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24"/>
                        <wps:cNvCnPr/>
                        <wps:spPr bwMode="auto">
                          <a:xfrm flipH="1" flipV="1">
                            <a:off x="6201" y="7564"/>
                            <a:ext cx="540" cy="54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25"/>
                        <wps:cNvCnPr/>
                        <wps:spPr bwMode="auto">
                          <a:xfrm flipH="1">
                            <a:off x="4221" y="8104"/>
                            <a:ext cx="2520"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28"/>
                        <wps:cNvCnPr/>
                        <wps:spPr bwMode="auto">
                          <a:xfrm flipH="1">
                            <a:off x="6021" y="8104"/>
                            <a:ext cx="720" cy="7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5" name="Group 136"/>
                        <wpg:cNvGrpSpPr>
                          <a:grpSpLocks/>
                        </wpg:cNvGrpSpPr>
                        <wpg:grpSpPr bwMode="auto">
                          <a:xfrm>
                            <a:off x="3321" y="7564"/>
                            <a:ext cx="865" cy="1153"/>
                            <a:chOff x="3321" y="7564"/>
                            <a:chExt cx="865" cy="1153"/>
                          </a:xfrm>
                        </wpg:grpSpPr>
                        <wps:wsp>
                          <wps:cNvPr id="156" name="Arc 30"/>
                          <wps:cNvSpPr>
                            <a:spLocks/>
                          </wps:cNvSpPr>
                          <wps:spPr bwMode="auto">
                            <a:xfrm flipV="1">
                              <a:off x="3321" y="7564"/>
                              <a:ext cx="289"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7" name="Arc 32"/>
                          <wps:cNvSpPr>
                            <a:spLocks/>
                          </wps:cNvSpPr>
                          <wps:spPr bwMode="auto">
                            <a:xfrm>
                              <a:off x="3321" y="8140"/>
                              <a:ext cx="289"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8" name="Arc 34"/>
                          <wps:cNvSpPr>
                            <a:spLocks/>
                          </wps:cNvSpPr>
                          <wps:spPr bwMode="auto">
                            <a:xfrm>
                              <a:off x="3609" y="7852"/>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9" name="Arc 36"/>
                          <wps:cNvSpPr>
                            <a:spLocks/>
                          </wps:cNvSpPr>
                          <wps:spPr bwMode="auto">
                            <a:xfrm flipV="1">
                              <a:off x="3609" y="8140"/>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0" name="Rectangle 38"/>
                          <wps:cNvSpPr>
                            <a:spLocks noChangeArrowheads="1"/>
                          </wps:cNvSpPr>
                          <wps:spPr bwMode="auto">
                            <a:xfrm>
                              <a:off x="3609" y="785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g:grpSp>
                      <wps:wsp>
                        <wps:cNvPr id="161" name="Oval 21"/>
                        <wps:cNvSpPr>
                          <a:spLocks noChangeArrowheads="1"/>
                        </wps:cNvSpPr>
                        <wps:spPr bwMode="auto">
                          <a:xfrm>
                            <a:off x="6381" y="7744"/>
                            <a:ext cx="720" cy="72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2" name="Line 145"/>
                        <wps:cNvCnPr/>
                        <wps:spPr bwMode="auto">
                          <a:xfrm flipV="1">
                            <a:off x="4401" y="8824"/>
                            <a:ext cx="10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46"/>
                        <wps:cNvCnPr/>
                        <wps:spPr bwMode="auto">
                          <a:xfrm flipV="1">
                            <a:off x="4581" y="9004"/>
                            <a:ext cx="10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4" name="Line 147"/>
                        <wps:cNvCnPr/>
                        <wps:spPr bwMode="auto">
                          <a:xfrm flipV="1">
                            <a:off x="4761" y="9184"/>
                            <a:ext cx="10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Line 148"/>
                        <wps:cNvCnPr/>
                        <wps:spPr bwMode="auto">
                          <a:xfrm flipV="1">
                            <a:off x="4941" y="9364"/>
                            <a:ext cx="10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Text Box 149"/>
                        <wps:cNvSpPr txBox="1">
                          <a:spLocks noChangeArrowheads="1"/>
                        </wps:cNvSpPr>
                        <wps:spPr bwMode="auto">
                          <a:xfrm>
                            <a:off x="5841" y="9544"/>
                            <a:ext cx="180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179A" w:rsidRDefault="0032179A" w:rsidP="0032179A">
                              <w:r>
                                <w:t>incident light</w:t>
                              </w:r>
                            </w:p>
                            <w:p w:rsidR="0032179A" w:rsidRDefault="0032179A"/>
                          </w:txbxContent>
                        </wps:txbx>
                        <wps:bodyPr rot="0" vert="horz" wrap="square" lIns="91440" tIns="45720" rIns="91440" bIns="45720" anchor="t" anchorCtr="0" upright="1">
                          <a:noAutofit/>
                        </wps:bodyPr>
                      </wps:wsp>
                      <wps:wsp>
                        <wps:cNvPr id="167" name="Text Box 151"/>
                        <wps:cNvSpPr txBox="1">
                          <a:spLocks noChangeArrowheads="1"/>
                        </wps:cNvSpPr>
                        <wps:spPr bwMode="auto">
                          <a:xfrm>
                            <a:off x="7101" y="7564"/>
                            <a:ext cx="126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179A" w:rsidRDefault="0032179A" w:rsidP="0032179A">
                              <w:r>
                                <w:t>objec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 o:spid="_x0000_s1034" style="position:absolute;margin-left:94.05pt;margin-top:2.95pt;width:252pt;height:126pt;z-index:251658240" coordorigin="3321,7564" coordsize="50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">
                <v:line id="Line 22" o:spid="_x0000_s1035" style="position:absolute;visibility:visible;mso-wrap-style:square" from="6741,8104" to="674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ccQAAADcAAAADwAAAGRycy9kb3ducmV2LnhtbESP3WoCMRCF7wt9hzAF72q2xT9Wo5SC&#10;ojeitg8wbMbdxc0kJFG3b9+5ELyb4Zw555vFqnedulFMrWcDH8MCFHHlbcu1gd+f9fsMVMrIFjvP&#10;ZOCPEqyWry8LLK2/85Fup1wrCeFUooEm51BqnaqGHKahD8SinX10mGWNtbYR7xLuOv1ZFBPtsGVp&#10;aDDQd0PV5XR1BroYpoc6nnej2X6yPm76cMjbnTGDt/5rDipTn5/mx/XWCv5Y8OUZm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P65xxAAAANwAAAAPAAAAAAAAAAAA&#10;AAAAAKECAABkcnMvZG93bnJldi54bWxQSwUGAAAAAAQABAD5AAAAkgMAAAAA&#10;" strokeweight="1pt">
                  <v:stroke startarrowwidth="narrow" startarrowlength="long" endarrow="open" endarrowwidth="narrow" endarrowlength="long"/>
                </v:line>
                <v:line id="Line 23" o:spid="_x0000_s1036" style="position:absolute;visibility:visible;mso-wrap-style:square" from="6741,8104" to="764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ML6sAAAADcAAAADwAAAGRycy9kb3ducmV2LnhtbERP24rCMBB9F/yHMIJvmrq4KtUoIij6&#10;It4+YGjGtthMQpLV+vebhQXf5nCus1i1phFP8qG2rGA0zEAQF1bXXCq4XbeDGYgQkTU2lknBmwKs&#10;lt3OAnNtX3ym5yWWIoVwyFFBFaPLpQxFRQbD0DrixN2tNxgT9KXUHl8p3DTyK8sm0mDNqaFCR5uK&#10;isflxyhovJueSn8/jGfHyfa8a90p7g9K9Xvteg4iUhs/4n/3Xqf53yP4eyZd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5zC+rAAAAA3AAAAA8AAAAAAAAAAAAAAAAA&#10;oQIAAGRycy9kb3ducmV2LnhtbFBLBQYAAAAABAAEAPkAAACOAwAAAAA=&#10;" strokeweight="1pt">
                  <v:stroke startarrowwidth="narrow" startarrowlength="long" endarrow="open" endarrowwidth="narrow" endarrowlength="long"/>
                </v:line>
                <v:line id="Line 24" o:spid="_x0000_s1037" style="position:absolute;flip:x y;visibility:visible;mso-wrap-style:square" from="6201,7564" to="67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Syn8UAAADcAAAADwAAAGRycy9kb3ducmV2LnhtbESPzWrDMBCE74W+g9hCbrVcQ0twohjX&#10;0FB8a35oj4u1sU2tlZGUxMnTR4VCbrvMzLezy2IygziR871lBS9JCoK4sbrnVsFu+/E8B+EDssbB&#10;Mim4kIdi9fiwxFzbM3/RaRNaESHsc1TQhTDmUvqmI4M+sSNx1A7WGQxxda3UDs8RbgaZpembNNhz&#10;vNDhSFVHze/maCJFuus6q77f67SvdVmZev+zrZWaPU3lAkSgKdzN/+lPHeu/ZvD3TJx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Syn8UAAADcAAAADwAAAAAAAAAA&#10;AAAAAAChAgAAZHJzL2Rvd25yZXYueG1sUEsFBgAAAAAEAAQA+QAAAJMDAAAAAA==&#10;" strokeweight="1pt">
                  <v:stroke startarrowwidth="narrow" startarrowlength="long" endarrow="open" endarrowwidth="narrow" endarrowlength="long"/>
                </v:line>
                <v:line id="Line 25" o:spid="_x0000_s1038" style="position:absolute;flip:x;visibility:visible;mso-wrap-style:square" from="4221,8104" to="67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wKMMAAADcAAAADwAAAGRycy9kb3ducmV2LnhtbERP24rCMBB9X/Afwgi+LJq6sotUo4iL&#10;ID7s4uUDxmZsq82kJLGtf78RhH2bw7nOfNmZSjTkfGlZwXiUgCDOrC45V3A6boZTED4ga6wsk4IH&#10;eVguem9zTLVteU/NIeQihrBPUUERQp1K6bOCDPqRrYkjd7HOYIjQ5VI7bGO4qeRHknxJgyXHhgJr&#10;WheU3Q53o6Crz1fnH7v29/uabcbv+3tTmh+lBv1uNQMRqAv/4pd7q+P8zwk8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FsCjDAAAA3AAAAA8AAAAAAAAAAAAA&#10;AAAAoQIAAGRycy9kb3ducmV2LnhtbFBLBQYAAAAABAAEAPkAAACRAwAAAAA=&#10;" strokeweight="1pt">
                  <v:stroke startarrowwidth="narrow" startarrowlength="long" endarrow="open" endarrowwidth="narrow" endarrowlength="long"/>
                </v:line>
                <v:line id="Line 28" o:spid="_x0000_s1039" style="position:absolute;flip:x;visibility:visible;mso-wrap-style:square" from="6021,8104" to="674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woXMMAAADcAAAADwAAAGRycy9kb3ducmV2LnhtbERP24rCMBB9X/Afwgi+LJq6uItUo4iL&#10;ID7s4uUDxmZsq82kJLGtf78RhH2bw7nOfNmZSjTkfGlZwXiUgCDOrC45V3A6boZTED4ga6wsk4IH&#10;eVguem9zTLVteU/NIeQihrBPUUERQp1K6bOCDPqRrYkjd7HOYIjQ5VI7bGO4qeRHknxJgyXHhgJr&#10;WheU3Q53o6Crz1fnH7v29/uabcbv+3tTmh+lBv1uNQMRqAv/4pd7q+P8zwk8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sKFzDAAAA3AAAAA8AAAAAAAAAAAAA&#10;AAAAoQIAAGRycy9kb3ducmV2LnhtbFBLBQYAAAAABAAEAPkAAACRAwAAAAA=&#10;" strokeweight="1pt">
                  <v:stroke startarrowwidth="narrow" startarrowlength="long" endarrow="open" endarrowwidth="narrow" endarrowlength="long"/>
                </v:line>
                <v:group id="Group 136" o:spid="_x0000_s1040" style="position:absolute;left:3321;top:7564;width:865;height:1153" coordorigin="3321,7564" coordsize="865,1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Arc 30" o:spid="_x0000_s1041" style="position:absolute;left:3321;top:7564;width:289;height:57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CY8EA&#10;AADcAAAADwAAAGRycy9kb3ducmV2LnhtbERPS4vCMBC+C/6HMAteRFMXFO0aRYWFwoKg7mGPQzN9&#10;YDMpSaz1328Ewdt8fM9Zb3vTiI6cry0rmE0TEMS51TWXCn4v35MlCB+QNTaWScGDPGw3w8EaU23v&#10;fKLuHEoRQ9inqKAKoU2l9HlFBv3UtsSRK6wzGCJ0pdQO7zHcNPIzSRbSYM2xocKWDhXl1/PNKNh3&#10;1v2Mrytz67Kd/auLrLgcM6VGH/3uC0SgPrzFL3em4/z5Ap7Px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QAmPBAAAA3AAAAA8AAAAAAAAAAAAAAAAAmAIAAGRycy9kb3du&#10;cmV2LnhtbFBLBQYAAAAABAAEAPUAAACGAwAAAAA=&#10;" path="m-1,nfc11929,,21600,9670,21600,21600em-1,nsc11929,,21600,9670,21600,21600l,21600,-1,xe" filled="f" strokeweight="1pt">
                    <v:path arrowok="t" o:extrusionok="f" o:connecttype="custom" o:connectlocs="0,0;289,577;0,577" o:connectangles="0,0,0"/>
                  </v:shape>
                  <v:shape id="Arc 32" o:spid="_x0000_s1042" style="position:absolute;left:3321;top:8140;width:289;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ZuI8MA&#10;AADcAAAADwAAAGRycy9kb3ducmV2LnhtbERP24rCMBB9X/Afwgi+LJoqXko1igiCggirwu6+zTZj&#10;W2wmpYla/94Iwr7N4VxntmhMKW5Uu8Kygn4vAkGcWl1wpuB0XHdjEM4jaywtk4IHOVjMWx8zTLS9&#10;8xfdDj4TIYRdggpy76tESpfmZND1bEUcuLOtDfoA60zqGu8h3JRyEEVjabDg0JBjRauc0svhahSs&#10;7PYvHu5/NqeUf4/x7rKPv8efSnXazXIKwlPj/8Vv90aH+aMJvJ4JF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ZuI8MAAADcAAAADwAAAAAAAAAAAAAAAACYAgAAZHJzL2Rv&#10;d25yZXYueG1sUEsFBgAAAAAEAAQA9QAAAIgDAAAAAA==&#10;" path="m-1,nfc11929,,21600,9670,21600,21600em-1,nsc11929,,21600,9670,21600,21600l,21600,-1,xe" filled="f" strokeweight="1pt">
                    <v:path arrowok="t" o:extrusionok="f" o:connecttype="custom" o:connectlocs="0,0;289,577;0,577" o:connectangles="0,0,0"/>
                  </v:shape>
                  <v:shape id="Arc 34" o:spid="_x0000_s1043" style="position:absolute;left:3609;top:7852;width:289;height:28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n6UccA&#10;AADcAAAADwAAAGRycy9kb3ducmV2LnhtbESPT2vCQBDF70K/wzKFXkQ3FpWQuooIBQtF8A+otzE7&#10;TYLZ2ZDdavz2nUPB2wzvzXu/mS06V6sbtaHybGA0TEAR595WXBg47D8HKagQkS3WnsnAgwIs5i+9&#10;GWbW33lLt10slIRwyNBAGWOTaR3ykhyGoW+IRfvxrcMoa1to2+Jdwl2t35Nkqh1WLA0lNrQqKb/u&#10;fp2Blf+6pOPNaX3I+bxPv6+b9DjtG/P22i0/QEXq4tP8f722gj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Z+lHHAAAA3AAAAA8AAAAAAAAAAAAAAAAAmAIAAGRy&#10;cy9kb3ducmV2LnhtbFBLBQYAAAAABAAEAPUAAACMAwAAAAA=&#10;" path="m-1,nfc11929,,21600,9670,21600,21600em-1,nsc11929,,21600,9670,21600,21600l,21600,-1,xe" filled="f" strokeweight="1pt">
                    <v:path arrowok="t" o:extrusionok="f" o:connecttype="custom" o:connectlocs="0,0;289,289;0,289" o:connectangles="0,0,0"/>
                  </v:shape>
                  <v:shape id="Arc 36" o:spid="_x0000_s1044" style="position:absolute;left:3609;top:8140;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EcIA&#10;AADcAAAADwAAAGRycy9kb3ducmV2LnhtbERPS4vCMBC+L+x/CLPgZVlThRXtGkUFobAg+Dh4HJrp&#10;A5tJSWKt/94Igrf5+J4zX/amER05X1tWMBomIIhzq2suFZyO258pCB+QNTaWScGdPCwXnx9zTLW9&#10;8Z66QyhFDGGfooIqhDaV0ucVGfRD2xJHrrDOYIjQlVI7vMVw08hxkkykwZpjQ4UtbSrKL4erUbDu&#10;rPv/vszMtctW9lwXWXHcZUoNvvrVH4hAfXiLX+5Mx/m/M3g+Ey+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T5YRwgAAANwAAAAPAAAAAAAAAAAAAAAAAJgCAABkcnMvZG93&#10;bnJldi54bWxQSwUGAAAAAAQABAD1AAAAhwMAAAAA&#10;" path="m-1,nfc11929,,21600,9670,21600,21600em-1,nsc11929,,21600,9670,21600,21600l,21600,-1,xe" filled="f" strokeweight="1pt">
                    <v:path arrowok="t" o:extrusionok="f" o:connecttype="custom" o:connectlocs="0,0;289,289;0,289" o:connectangles="0,0,0"/>
                  </v:shape>
                  <v:rect id="Rectangle 38" o:spid="_x0000_s1045" style="position:absolute;left:3609;top:785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QJisQA&#10;AADcAAAADwAAAGRycy9kb3ducmV2LnhtbESPQW/CMAyF75P2HyJP2m2kIK1AR0ADCWniNNi4W43X&#10;djROaELp/v18QOJm6z2/93mxGlyreupi49nAeJSBIi69bbgy8P21fZmBignZYuuZDPxRhNXy8WGB&#10;hfVX3lN/SJWSEI4FGqhTCoXWsazJYRz5QCzaj+8cJlm7StsOrxLuWj3Jslw7bFgaagy0qak8HS7O&#10;wGl8fu1/7XQ3n+W8nuw+wzFsgzHPT8P7G6hEQ7qbb9cfVvBzwZd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0CYrEAAAA3AAAAA8AAAAAAAAAAAAAAAAAmAIAAGRycy9k&#10;b3ducmV2LnhtbFBLBQYAAAAABAAEAPUAAACJAwAAAAA=&#10;" filled="f" stroked="f" strokeweight="1pt">
                    <v:textbox inset="1pt,1pt,1pt,1pt">
                      <w:txbxContent>
                        <w:p w:rsidR="005C0770" w:rsidRDefault="005C0770">
                          <w:pPr>
                            <w:rPr>
                              <w:sz w:val="36"/>
                            </w:rPr>
                          </w:pPr>
                          <w:r>
                            <w:rPr>
                              <w:sz w:val="36"/>
                            </w:rPr>
                            <w:t xml:space="preserve">  </w:t>
                          </w:r>
                          <w:r>
                            <w:rPr>
                              <w:sz w:val="36"/>
                            </w:rPr>
                            <w:sym w:font="Symbol" w:char="F0B7"/>
                          </w:r>
                        </w:p>
                      </w:txbxContent>
                    </v:textbox>
                  </v:rect>
                </v:group>
                <v:oval id="Oval 21" o:spid="_x0000_s1046" style="position:absolute;left:6381;top:774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wTWMMA&#10;AADcAAAADwAAAGRycy9kb3ducmV2LnhtbERPS2vCQBC+C/6HZYTedJMeUo2uUkQhlyI+Lr1Ns2MS&#10;mp0Nu9uY9te7BcHbfHzPWW0G04qenG8sK0hnCQji0uqGKwWX8346B+EDssbWMin4JQ+b9Xi0wlzb&#10;Gx+pP4VKxBD2OSqoQ+hyKX1Zk0E/sx1x5K7WGQwRukpqh7cYblr5miSZNNhwbKixo21N5ffpxyig&#10;t49il5n9IjsMO51+Fm77138p9TIZ3pcgAg3hKX64Cx3nZyn8PxMv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wTWMMAAADcAAAADwAAAAAAAAAAAAAAAACYAgAAZHJzL2Rv&#10;d25yZXYueG1sUEsFBgAAAAAEAAQA9QAAAIgDAAAAAA==&#10;" strokeweight="1pt"/>
                <v:line id="Line 145" o:spid="_x0000_s1047" style="position:absolute;flip:y;visibility:visible;mso-wrap-style:square" from="4401,8824" to="548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JlcUAAADcAAAADwAAAGRycy9kb3ducmV2LnhtbESPQWvCQBCF70L/wzIFL0E3Kkgb3YTW&#10;KhTEQ60Hj0N2moRmZ0N2qum/7xYEbzO89715sy4G16oL9aHxbGA2TUERl942XBk4fe4mT6CCIFts&#10;PZOBXwpQ5A+jNWbWX/mDLkepVAzhkKGBWqTLtA5lTQ7D1HfEUfvyvUOJa19p2+M1hrtWz9N0qR02&#10;HC/U2NGmpvL7+ONijd2B3xaL5NXpJHmm7Vn2qRZjxo/DywqU0CB3841+t5Fbzu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JlcUAAADcAAAADwAAAAAAAAAA&#10;AAAAAAChAgAAZHJzL2Rvd25yZXYueG1sUEsFBgAAAAAEAAQA+QAAAJMDAAAAAA==&#10;">
                  <v:stroke endarrow="block"/>
                </v:line>
                <v:line id="Line 146" o:spid="_x0000_s1048" style="position:absolute;flip:y;visibility:visible;mso-wrap-style:square" from="4581,9004" to="566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sDsUAAADcAAAADwAAAGRycy9kb3ducmV2LnhtbESPT2vCQBDF74LfYRmhl6CbNiAaXcX+&#10;EYTSQ9WDxyE7JsHsbMhONf32XaHgbYb3fm/eLNe9a9SVulB7NvA8SUERF97WXBo4HrbjGaggyBYb&#10;z2TglwKsV8PBEnPrb/xN172UKoZwyNFAJdLmWoeiIodh4lviqJ1951Di2pXadniL4a7RL2k61Q5r&#10;jhcqbOmtouKy/3GxxvaL37MseXU6Seb0cZLPVIsxT6N+swAl1MvD/E/vbOSmGdyfiRP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sDsUAAADcAAAADwAAAAAAAAAA&#10;AAAAAAChAgAAZHJzL2Rvd25yZXYueG1sUEsFBgAAAAAEAAQA+QAAAJMDAAAAAA==&#10;">
                  <v:stroke endarrow="block"/>
                </v:line>
                <v:line id="Line 147" o:spid="_x0000_s1049" style="position:absolute;flip:y;visibility:visible;mso-wrap-style:square" from="4761,9184" to="584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0esUAAADcAAAADwAAAGRycy9kb3ducmV2LnhtbESPT2vCQBDF70K/wzKCl1A3apE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p0esUAAADcAAAADwAAAAAAAAAA&#10;AAAAAAChAgAAZHJzL2Rvd25yZXYueG1sUEsFBgAAAAAEAAQA+QAAAJMDAAAAAA==&#10;">
                  <v:stroke endarrow="block"/>
                </v:line>
                <v:line id="Line 148" o:spid="_x0000_s1050" style="position:absolute;flip:y;visibility:visible;mso-wrap-style:square" from="4941,9364" to="602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R4cUAAADcAAAADwAAAGRycy9kb3ducmV2LnhtbESPT2vCQBDF70K/wzKCl1A3KpU2dZX6&#10;DwriQdtDj0N2mgSzsyE7avz2bqHgbYb3fm/ezBadq9WF2lB5NjAapqCIc28rLgx8f22fX0EFQbZY&#10;eyYDNwqwmD/1ZphZf+UDXY5SqBjCIUMDpUiTaR3ykhyGoW+Io/brW4cS17bQtsVrDHe1HqfpVDus&#10;OF4osaFVSfnpeHaxxnbP68kkWTqdJG+0+ZFdqsWYQb/7eAcl1MnD/E9/2shNX+D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bR4cUAAADcAAAADwAAAAAAAAAA&#10;AAAAAAChAgAAZHJzL2Rvd25yZXYueG1sUEsFBgAAAAAEAAQA+QAAAJMDAAAAAA==&#10;">
                  <v:stroke endarrow="block"/>
                </v:line>
                <v:shape id="Text Box 149" o:spid="_x0000_s1051" type="#_x0000_t202" style="position:absolute;left:5841;top:9544;width:180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32179A" w:rsidRDefault="0032179A" w:rsidP="0032179A">
                        <w:r>
                          <w:t>incident light</w:t>
                        </w:r>
                      </w:p>
                      <w:p w:rsidR="0032179A" w:rsidRDefault="0032179A"/>
                    </w:txbxContent>
                  </v:textbox>
                </v:shape>
                <v:shape id="Text Box 151" o:spid="_x0000_s1052" type="#_x0000_t202" style="position:absolute;left:7101;top:7564;width:126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32179A" w:rsidRDefault="0032179A" w:rsidP="0032179A">
                        <w:r>
                          <w:t>object</w:t>
                        </w:r>
                      </w:p>
                    </w:txbxContent>
                  </v:textbox>
                </v:shape>
              </v:group>
            </w:pict>
          </mc:Fallback>
        </mc:AlternateContent>
      </w:r>
    </w:p>
    <w:p w:rsidR="005C0770" w:rsidRDefault="005C0770"/>
    <w:p w:rsidR="005C0770" w:rsidRDefault="005C0770"/>
    <w:p w:rsidR="005C0770" w:rsidRDefault="005C0770"/>
    <w:p w:rsidR="008F7512" w:rsidRDefault="008F7512" w:rsidP="008F7512"/>
    <w:p w:rsidR="005C0770" w:rsidRDefault="005C0770"/>
    <w:p w:rsidR="005C0770" w:rsidRDefault="005C0770"/>
    <w:p w:rsidR="005C0770" w:rsidRDefault="005C0770"/>
    <w:p w:rsidR="005C0770" w:rsidRDefault="005C0770"/>
    <w:p w:rsidR="005C0770" w:rsidRDefault="005C0770"/>
    <w:p w:rsidR="0032179A" w:rsidRDefault="0032179A"/>
    <w:p w:rsidR="00AA7AA4" w:rsidRDefault="00AA7AA4"/>
    <w:p w:rsidR="005C0770" w:rsidRDefault="005C0770">
      <w:pPr>
        <w:pStyle w:val="Heading1"/>
      </w:pPr>
      <w:r>
        <w:t xml:space="preserve">Basic properties of light </w:t>
      </w:r>
    </w:p>
    <w:p w:rsidR="005C0770" w:rsidRDefault="005C0770">
      <w:r>
        <w:t>The basic properties of light are:</w:t>
      </w:r>
    </w:p>
    <w:p w:rsidR="005C0770" w:rsidRDefault="005C0770">
      <w:pPr>
        <w:numPr>
          <w:ilvl w:val="0"/>
          <w:numId w:val="1"/>
        </w:numPr>
        <w:spacing w:after="120"/>
        <w:ind w:left="1152" w:hanging="432"/>
      </w:pPr>
      <w:r w:rsidRPr="0032179A">
        <w:rPr>
          <w:b/>
        </w:rPr>
        <w:t>Light travels in straight lines</w:t>
      </w:r>
      <w:r>
        <w:t xml:space="preserve">.  This is also referred to as </w:t>
      </w:r>
      <w:r w:rsidRPr="0032179A">
        <w:rPr>
          <w:b/>
        </w:rPr>
        <w:t>rectilinear propagation</w:t>
      </w:r>
      <w:r>
        <w:t>.  The evidence for this is that light creates shadows and it does not appear to bend around corners.</w:t>
      </w:r>
    </w:p>
    <w:p w:rsidR="005C0770" w:rsidRDefault="005C0770">
      <w:pPr>
        <w:numPr>
          <w:ilvl w:val="0"/>
          <w:numId w:val="2"/>
        </w:numPr>
        <w:spacing w:after="120"/>
        <w:ind w:left="1152" w:hanging="432"/>
      </w:pPr>
      <w:r w:rsidRPr="0032179A">
        <w:rPr>
          <w:b/>
        </w:rPr>
        <w:t>Light rays obey the laws of geometry</w:t>
      </w:r>
      <w:r>
        <w:t>.  By using straight lines and by constructing similar triangles, we can solve many problems.</w:t>
      </w:r>
    </w:p>
    <w:p w:rsidR="005C0770" w:rsidRDefault="005C0770">
      <w:pPr>
        <w:numPr>
          <w:ilvl w:val="0"/>
          <w:numId w:val="3"/>
        </w:numPr>
        <w:spacing w:after="120"/>
        <w:ind w:left="1152" w:hanging="432"/>
      </w:pPr>
      <w:r w:rsidRPr="0032179A">
        <w:rPr>
          <w:b/>
        </w:rPr>
        <w:t>Light has a constant speed in a given medium</w:t>
      </w:r>
      <w:r>
        <w:t>.  In vacuum or in air, light has a speed of 3.00 x 10</w:t>
      </w:r>
      <w:r>
        <w:rPr>
          <w:vertAlign w:val="superscript"/>
        </w:rPr>
        <w:t>8</w:t>
      </w:r>
      <w:r>
        <w:t xml:space="preserve"> m/s.  In water, the speed of light is 2.26 x 10</w:t>
      </w:r>
      <w:r>
        <w:rPr>
          <w:vertAlign w:val="superscript"/>
        </w:rPr>
        <w:t>8</w:t>
      </w:r>
      <w:r>
        <w:t xml:space="preserve"> m/s.</w:t>
      </w:r>
    </w:p>
    <w:p w:rsidR="005C0770" w:rsidRDefault="005C0770">
      <w:pPr>
        <w:pStyle w:val="Example"/>
      </w:pPr>
      <w:r>
        <w:br w:type="page"/>
      </w:r>
      <w:r>
        <w:rPr>
          <w:noProof/>
        </w:rPr>
        <w:lastRenderedPageBreak/>
        <w:t xml:space="preserve"> </w:t>
      </w:r>
    </w:p>
    <w:p w:rsidR="005C0770" w:rsidRDefault="00997B00">
      <w:r>
        <w:rPr>
          <w:noProof/>
        </w:rPr>
        <mc:AlternateContent>
          <mc:Choice Requires="wps">
            <w:drawing>
              <wp:anchor distT="0" distB="0" distL="114300" distR="114300" simplePos="0" relativeHeight="251640832" behindDoc="0" locked="0" layoutInCell="0" allowOverlap="1">
                <wp:simplePos x="0" y="0"/>
                <wp:positionH relativeFrom="column">
                  <wp:posOffset>-182880</wp:posOffset>
                </wp:positionH>
                <wp:positionV relativeFrom="paragraph">
                  <wp:posOffset>-463550</wp:posOffset>
                </wp:positionV>
                <wp:extent cx="6218555" cy="3157220"/>
                <wp:effectExtent l="0" t="0" r="0" b="0"/>
                <wp:wrapNone/>
                <wp:docPr id="14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5722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4.4pt;margin-top:-36.5pt;width:489.65pt;height:248.6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wtz8Q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" o:allowincell="f" filled="f" strokeweight="1pt"/>
            </w:pict>
          </mc:Fallback>
        </mc:AlternateContent>
      </w:r>
      <w:r w:rsidR="005C0770">
        <w:t>If a metre stick casts a shadow that is 1.5 m long and a tree’s shadow at the same time is 18 m long, how tall is the tree?</w:t>
      </w:r>
    </w:p>
    <w:p w:rsidR="005C0770" w:rsidRDefault="005C0770"/>
    <w:p w:rsidR="005C0770" w:rsidRDefault="005C0770">
      <w:r>
        <w:t>We can solve this problem by noticing two similar triangles:</w:t>
      </w:r>
    </w:p>
    <w:p w:rsidR="005C0770" w:rsidRDefault="005C0770">
      <w:r>
        <w:t>-  the large triangle involving the tree (sides of 18 and x)</w:t>
      </w:r>
    </w:p>
    <w:p w:rsidR="005C0770" w:rsidRDefault="00997B00">
      <w:r>
        <w:rPr>
          <w:noProof/>
        </w:rPr>
        <mc:AlternateContent>
          <mc:Choice Requires="wpg">
            <w:drawing>
              <wp:anchor distT="0" distB="0" distL="114300" distR="114300" simplePos="0" relativeHeight="251651072" behindDoc="0" locked="0" layoutInCell="0" allowOverlap="1">
                <wp:simplePos x="0" y="0"/>
                <wp:positionH relativeFrom="column">
                  <wp:posOffset>3657600</wp:posOffset>
                </wp:positionH>
                <wp:positionV relativeFrom="paragraph">
                  <wp:posOffset>115570</wp:posOffset>
                </wp:positionV>
                <wp:extent cx="2743835" cy="1463675"/>
                <wp:effectExtent l="0" t="0" r="0" b="0"/>
                <wp:wrapNone/>
                <wp:docPr id="126"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1463675"/>
                          <a:chOff x="7200" y="2880"/>
                          <a:chExt cx="4321" cy="2305"/>
                        </a:xfrm>
                      </wpg:grpSpPr>
                      <wps:wsp>
                        <wps:cNvPr id="127" name="Line 29"/>
                        <wps:cNvCnPr/>
                        <wps:spPr bwMode="auto">
                          <a:xfrm>
                            <a:off x="7200" y="4609"/>
                            <a:ext cx="2593" cy="1"/>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31"/>
                        <wps:cNvCnPr/>
                        <wps:spPr bwMode="auto">
                          <a:xfrm>
                            <a:off x="9792" y="2880"/>
                            <a:ext cx="0" cy="1728"/>
                          </a:xfrm>
                          <a:prstGeom prst="line">
                            <a:avLst/>
                          </a:prstGeom>
                          <a:noFill/>
                          <a:ln w="508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33"/>
                        <wps:cNvCnPr/>
                        <wps:spPr bwMode="auto">
                          <a:xfrm flipH="1">
                            <a:off x="9216" y="4033"/>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35"/>
                        <wps:cNvCnPr/>
                        <wps:spPr bwMode="auto">
                          <a:xfrm>
                            <a:off x="9792" y="4033"/>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37"/>
                        <wps:cNvCnPr/>
                        <wps:spPr bwMode="auto">
                          <a:xfrm flipH="1">
                            <a:off x="9216" y="3745"/>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Line 39"/>
                        <wps:cNvCnPr/>
                        <wps:spPr bwMode="auto">
                          <a:xfrm>
                            <a:off x="9792" y="3745"/>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41"/>
                        <wps:cNvCnPr/>
                        <wps:spPr bwMode="auto">
                          <a:xfrm flipH="1">
                            <a:off x="9216" y="3457"/>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43"/>
                        <wps:cNvCnPr/>
                        <wps:spPr bwMode="auto">
                          <a:xfrm>
                            <a:off x="9792" y="3457"/>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45"/>
                        <wps:cNvCnPr/>
                        <wps:spPr bwMode="auto">
                          <a:xfrm flipH="1">
                            <a:off x="9216" y="3169"/>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6" name="Line 46"/>
                        <wps:cNvCnPr/>
                        <wps:spPr bwMode="auto">
                          <a:xfrm>
                            <a:off x="9792" y="3169"/>
                            <a:ext cx="577"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47"/>
                        <wps:cNvCnPr/>
                        <wps:spPr bwMode="auto">
                          <a:xfrm flipH="1">
                            <a:off x="9504" y="2881"/>
                            <a:ext cx="289"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48"/>
                        <wps:cNvCnPr/>
                        <wps:spPr bwMode="auto">
                          <a:xfrm>
                            <a:off x="9792" y="2881"/>
                            <a:ext cx="289" cy="28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49"/>
                        <wps:cNvCnPr/>
                        <wps:spPr bwMode="auto">
                          <a:xfrm>
                            <a:off x="8064" y="4033"/>
                            <a:ext cx="1" cy="577"/>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50"/>
                        <wps:cNvCnPr/>
                        <wps:spPr bwMode="auto">
                          <a:xfrm flipV="1">
                            <a:off x="7200" y="2881"/>
                            <a:ext cx="2593" cy="1729"/>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Rectangle 51"/>
                        <wps:cNvSpPr>
                          <a:spLocks noChangeArrowheads="1"/>
                        </wps:cNvSpPr>
                        <wps:spPr bwMode="auto">
                          <a:xfrm>
                            <a:off x="9792" y="4609"/>
                            <a:ext cx="865"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tree</w:t>
                              </w:r>
                            </w:p>
                          </w:txbxContent>
                        </wps:txbx>
                        <wps:bodyPr rot="0" vert="horz" wrap="square" lIns="12700" tIns="12700" rIns="12700" bIns="12700" anchor="t" anchorCtr="0" upright="1">
                          <a:noAutofit/>
                        </wps:bodyPr>
                      </wps:wsp>
                      <wps:wsp>
                        <wps:cNvPr id="142" name="Rectangle 52"/>
                        <wps:cNvSpPr>
                          <a:spLocks noChangeArrowheads="1"/>
                        </wps:cNvSpPr>
                        <wps:spPr bwMode="auto">
                          <a:xfrm>
                            <a:off x="7920" y="4608"/>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stick</w:t>
                              </w:r>
                            </w:p>
                          </w:txbxContent>
                        </wps:txbx>
                        <wps:bodyPr rot="0" vert="horz" wrap="square" lIns="12700" tIns="12700" rIns="12700" bIns="12700" anchor="t" anchorCtr="0" upright="1">
                          <a:noAutofit/>
                        </wps:bodyPr>
                      </wps:wsp>
                      <wps:wsp>
                        <wps:cNvPr id="143" name="Line 53"/>
                        <wps:cNvCnPr/>
                        <wps:spPr bwMode="auto">
                          <a:xfrm>
                            <a:off x="10656" y="2881"/>
                            <a:ext cx="1" cy="172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Rectangle 54"/>
                        <wps:cNvSpPr>
                          <a:spLocks noChangeArrowheads="1"/>
                        </wps:cNvSpPr>
                        <wps:spPr bwMode="auto">
                          <a:xfrm>
                            <a:off x="10656" y="3457"/>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 xml:space="preserve"> x</w:t>
                              </w:r>
                            </w:p>
                          </w:txbxContent>
                        </wps:txbx>
                        <wps:bodyPr rot="0" vert="horz" wrap="square" lIns="12700" tIns="12700" rIns="12700" bIns="12700" anchor="t" anchorCtr="0" upright="1">
                          <a:noAutofit/>
                        </wps:bodyPr>
                      </wps:wsp>
                      <wps:wsp>
                        <wps:cNvPr id="145" name="Rectangle 55"/>
                        <wps:cNvSpPr>
                          <a:spLocks noChangeArrowheads="1"/>
                        </wps:cNvSpPr>
                        <wps:spPr bwMode="auto">
                          <a:xfrm>
                            <a:off x="8064" y="4033"/>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 xml:space="preserve"> 1.0 m</w:t>
                              </w:r>
                            </w:p>
                          </w:txbxContent>
                        </wps:txbx>
                        <wps:bodyPr rot="0" vert="horz" wrap="square" lIns="12700" tIns="12700" rIns="12700" bIns="12700" anchor="t" anchorCtr="0" upright="1">
                          <a:noAutofit/>
                        </wps:bodyPr>
                      </wps:wsp>
                      <wps:wsp>
                        <wps:cNvPr id="146" name="Rectangle 56"/>
                        <wps:cNvSpPr>
                          <a:spLocks noChangeArrowheads="1"/>
                        </wps:cNvSpPr>
                        <wps:spPr bwMode="auto">
                          <a:xfrm>
                            <a:off x="7200" y="4609"/>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1.5 m</w:t>
                              </w:r>
                            </w:p>
                          </w:txbxContent>
                        </wps:txbx>
                        <wps:bodyPr rot="0" vert="horz" wrap="square" lIns="12700" tIns="12700" rIns="12700" bIns="12700" anchor="t" anchorCtr="0" upright="1">
                          <a:noAutofit/>
                        </wps:bodyPr>
                      </wps:wsp>
                      <wps:wsp>
                        <wps:cNvPr id="147" name="Rectangle 57"/>
                        <wps:cNvSpPr>
                          <a:spLocks noChangeArrowheads="1"/>
                        </wps:cNvSpPr>
                        <wps:spPr bwMode="auto">
                          <a:xfrm>
                            <a:off x="8784" y="460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18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053" style="position:absolute;margin-left:4in;margin-top:9.1pt;width:216.05pt;height:115.25pt;z-index:251651072" coordorigin="7200,2880" coordsize="4321,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" o:allowincell="f">
                <v:line id="Line 29" o:spid="_x0000_s1054" style="position:absolute;visibility:visible;mso-wrap-style:square" from="7200,4609" to="9793,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PLdsIAAADcAAAADwAAAGRycy9kb3ducmV2LnhtbERPS2sCMRC+F/wPYQRvNbsWalmNosLS&#10;nvrwAR6HzbhZ3UzCJur23zeFQm/z8T1nvuxtK27UhcaxgnycgSCunG64VrDflY8vIEJE1tg6JgXf&#10;FGC5GDzMsdDuzl9028ZapBAOBSowMfpCylAZshjGzhMn7uQ6izHBrpa6w3sKt62cZNmztNhwajDo&#10;aWOoumyvVsG0NuXxff2hD4enjL3/zM+vZa7UaNivZiAi9fFf/Od+02n+ZAq/z6QL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PLdsIAAADcAAAADwAAAAAAAAAAAAAA&#10;AAChAgAAZHJzL2Rvd25yZXYueG1sUEsFBgAAAAAEAAQA+QAAAJADAAAAAA==&#10;" strokeweight="1pt">
                  <v:stroke startarrowwidth="wide" startarrowlength="short" endarrowwidth="wide" endarrowlength="short"/>
                </v:line>
                <v:line id="Line 31" o:spid="_x0000_s1055" style="position:absolute;visibility:visible;mso-wrap-style:square" from="9792,2880" to="9792,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4tFMYAAADcAAAADwAAAGRycy9kb3ducmV2LnhtbESPQW/CMAyF75P2HyJP4jKNdCBtrCOg&#10;CYHUyw6DXXazGtNma5wqCaX8e3xA2s3We37v83I9+k4NFJMLbOB5WoAiroN13Bj4PuyeFqBSRrbY&#10;BSYDF0qwXt3fLbG04cxfNOxzoySEU4kG2pz7UutUt+QxTUNPLNoxRI9Z1thoG/Es4b7Ts6J40R4d&#10;S0OLPW1aqv/2J2/g+Pg6xDT8ukWlK7ed95/bn/hmzORh/HgHlWnM/+bbdWUFfya08oxMo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LRTGAAAA3AAAAA8AAAAAAAAA&#10;AAAAAAAAoQIAAGRycy9kb3ducmV2LnhtbFBLBQYAAAAABAAEAPkAAACUAwAAAAA=&#10;" strokeweight="4pt">
                  <v:stroke startarrowwidth="wide" startarrowlength="short" endarrowwidth="wide" endarrowlength="short"/>
                </v:line>
                <v:line id="Line 33" o:spid="_x0000_s1056" style="position:absolute;flip:x;visibility:visible;mso-wrap-style:square" from="9216,4033" to="9793,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7eB8QAAADcAAAADwAAAGRycy9kb3ducmV2LnhtbERPTWvCQBC9F/wPywje6kYPUlPXkApC&#10;obRYq6XHITsmwexs2F2T1F/vFoTe5vE+Z5UNphEdOV9bVjCbJiCIC6trLhUcvraPTyB8QNbYWCYF&#10;v+QhW48eVphq2/MndftQihjCPkUFVQhtKqUvKjLop7YljtzJOoMhQldK7bCP4aaR8yRZSIM1x4YK&#10;W9pUVJz3F6OAj5cP9707lfrlbcDzz257fc8bpSbjIX8GEWgI/+K7+1XH+fMl/D0TL5D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t4HxAAAANwAAAAPAAAAAAAAAAAA&#10;AAAAAKECAABkcnMvZG93bnJldi54bWxQSwUGAAAAAAQABAD5AAAAkgMAAAAA&#10;" strokeweight="1pt">
                  <v:stroke startarrowwidth="wide" startarrowlength="short" endarrowwidth="wide" endarrowlength="short"/>
                </v:line>
                <v:line id="Line 35" o:spid="_x0000_s1057" style="position:absolute;visibility:visible;mso-wrap-style:square" from="9792,4033" to="10369,4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PF38UAAADcAAAADwAAAGRycy9kb3ducmV2LnhtbESPQU/DMAyF70j8h8hIu7G0TALULZsA&#10;qWKnAYNJO1qN13Q0TtRkW/n3+IDEzdZ7fu/zYjX6Xp1pSF1gA+W0AEXcBNtxa+Drs759BJUyssU+&#10;MBn4oQSr5fXVAisbLvxB521ulYRwqtCAyzlWWqfGkcc0DZFYtEMYPGZZh1bbAS8S7nt9VxT32mPH&#10;0uAw0ouj5nt78gYeWlfvN89vdrebFRzje3l8rUtjJjfj0xxUpjH/m/+u11bwZ4Iv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PF38UAAADcAAAADwAAAAAAAAAA&#10;AAAAAAChAgAAZHJzL2Rvd25yZXYueG1sUEsFBgAAAAAEAAQA+QAAAJMDAAAAAA==&#10;" strokeweight="1pt">
                  <v:stroke startarrowwidth="wide" startarrowlength="short" endarrowwidth="wide" endarrowlength="short"/>
                </v:line>
                <v:line id="Line 37" o:spid="_x0000_s1058" style="position:absolute;flip:x;visibility:visible;mso-wrap-style:square" from="9216,3745" to="9793,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E3MMAAADcAAAADwAAAGRycy9kb3ducmV2LnhtbERP32vCMBB+H+x/CDfY20zrQKQaSxWE&#10;wZg4t4mPR3O2pc2lJFE7/3ozEPZ2H9/Pm+eD6cSZnG8sK0hHCQji0uqGKwXfX+uXKQgfkDV2lknB&#10;L3nIF48Pc8y0vfAnnXehEjGEfYYK6hD6TEpf1mTQj2xPHLmjdQZDhK6S2uElhptOjpNkIg02HBtq&#10;7GlVU9nuTkYB/5w2br89Vnr5PmB72K6vH0Wn1PPTUMxABBrCv/juftNx/msKf8/E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BRNzDAAAA3AAAAA8AAAAAAAAAAAAA&#10;AAAAoQIAAGRycy9kb3ducmV2LnhtbFBLBQYAAAAABAAEAPkAAACRAwAAAAA=&#10;" strokeweight="1pt">
                  <v:stroke startarrowwidth="wide" startarrowlength="short" endarrowwidth="wide" endarrowlength="short"/>
                </v:line>
                <v:line id="Line 39" o:spid="_x0000_s1059" style="position:absolute;visibility:visible;mso-wrap-style:square" from="9792,3745" to="10369,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3+M8IAAADcAAAADwAAAGRycy9kb3ducmV2LnhtbERPS2sCMRC+F/wPYYTeNLsKbVmNosLS&#10;nvrwAR6HzbhZ3UzCJtXtv28KQm/z8T1nvuxtK67UhcaxgnycgSCunG64VrDflaMXECEia2wdk4If&#10;CrBcDB7mWGh34y+6bmMtUgiHAhWYGH0hZagMWQxj54kTd3KdxZhgV0vd4S2F21ZOsuxJWmw4NRj0&#10;tDFUXbbfVsFzbcrj+/pDHw7TjL3/zM+vZa7U47BfzUBE6uO/+O5+02n+dAJ/z6QL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3+M8IAAADcAAAADwAAAAAAAAAAAAAA&#10;AAChAgAAZHJzL2Rvd25yZXYueG1sUEsFBgAAAAAEAAQA+QAAAJADAAAAAA==&#10;" strokeweight="1pt">
                  <v:stroke startarrowwidth="wide" startarrowlength="short" endarrowwidth="wide" endarrowlength="short"/>
                </v:line>
                <v:line id="Line 41" o:spid="_x0000_s1060" style="position:absolute;flip:x;visibility:visible;mso-wrap-style:square" from="9216,3457" to="9793,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9/MMMAAADcAAAADwAAAGRycy9kb3ducmV2LnhtbERP32vCMBB+H/g/hBN8m6kThnTG0gnC&#10;QDac07HHoznbYnMpSWw7/3ozEPZ2H9/PW2aDaURHzteWFcymCQjiwuqaSwWHr83jAoQPyBoby6Tg&#10;lzxkq9HDElNte/6kbh9KEUPYp6igCqFNpfRFRQb91LbEkTtZZzBE6EqpHfYx3DTyKUmepcGaY0OF&#10;La0rKs77i1HAx8uH+96dSv26HfD8s9tc3/NGqcl4yF9ABBrCv/juftNx/nwOf8/EC+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ffzDDAAAA3AAAAA8AAAAAAAAAAAAA&#10;AAAAoQIAAGRycy9kb3ducmV2LnhtbFBLBQYAAAAABAAEAPkAAACRAwAAAAA=&#10;" strokeweight="1pt">
                  <v:stroke startarrowwidth="wide" startarrowlength="short" endarrowwidth="wide" endarrowlength="short"/>
                </v:line>
                <v:line id="Line 43" o:spid="_x0000_s1061" style="position:absolute;visibility:visible;mso-wrap-style:square" from="9792,3457" to="10369,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D3MMAAADcAAAADwAAAGRycy9kb3ducmV2LnhtbERPTWsCMRC9F/wPYQRvNbtV2rIaxQqL&#10;nmxrK3gcNtPN1s0kbKKu/74pFHqbx/uc+bK3rbhQFxrHCvJxBoK4crrhWsHnR3n/DCJEZI2tY1Jw&#10;owDLxeBujoV2V36nyz7WIoVwKFCBidEXUobKkMUwdp44cV+usxgT7GqpO7ymcNvKhyx7lBYbTg0G&#10;Pa0NVaf92Sp4qk153L286sNhkrH3b/n3psyVGg371QxEpD7+i//cW53mT6bw+0y6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Yw9zDAAAA3AAAAA8AAAAAAAAAAAAA&#10;AAAAoQIAAGRycy9kb3ducmV2LnhtbFBLBQYAAAAABAAEAPkAAACRAwAAAAA=&#10;" strokeweight="1pt">
                  <v:stroke startarrowwidth="wide" startarrowlength="short" endarrowwidth="wide" endarrowlength="short"/>
                </v:line>
                <v:line id="Line 45" o:spid="_x0000_s1062" style="position:absolute;flip:x;visibility:visible;mso-wrap-style:square" from="9216,3169" to="9793,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C38MAAADcAAAADwAAAGRycy9kb3ducmV2LnhtbERP22oCMRB9F/yHMELf3GwtimyNYguC&#10;IBYvbenjsBl3FzeTJYm69uuNIPg2h3Odyaw1tTiT85VlBa9JCoI4t7riQsH3ftEfg/ABWWNtmRRc&#10;ycNs2u1MMNP2wls670IhYgj7DBWUITSZlD4vyaBPbEMcuYN1BkOErpDa4SWGm1oO0nQkDVYcG0ps&#10;6LOk/Lg7GQX8c/pyv5tDoT9WLR7/Nov/9bxW6qXXzt9BBGrDU/xwL3Wc/zaE+zPx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6Qt/DAAAA3AAAAA8AAAAAAAAAAAAA&#10;AAAAoQIAAGRycy9kb3ducmV2LnhtbFBLBQYAAAAABAAEAPkAAACRAwAAAAA=&#10;" strokeweight="1pt">
                  <v:stroke startarrowwidth="wide" startarrowlength="short" endarrowwidth="wide" endarrowlength="short"/>
                </v:line>
                <v:line id="Line 46" o:spid="_x0000_s1063" style="position:absolute;visibility:visible;mso-wrap-style:square" from="9792,3169" to="10369,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b4MMMAAADcAAAADwAAAGRycy9kb3ducmV2LnhtbERPS2sCMRC+F/wPYYTeanYr2LIaRYWl&#10;PdXWB3gcNuNmdTMJm1S3/74RCr3Nx/ec2aK3rbhSFxrHCvJRBoK4crrhWsF+Vz69gggRWWPrmBT8&#10;UIDFfPAww0K7G3/RdRtrkUI4FKjAxOgLKUNlyGIYOU+cuJPrLMYEu1rqDm8p3LbyOcsm0mLDqcGg&#10;p7Wh6rL9tgpealMeP1YbfTiMM/b+Mz+/lblSj8N+OQURqY//4j/3u07zxxO4P5Mu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G+DDDAAAA3AAAAA8AAAAAAAAAAAAA&#10;AAAAoQIAAGRycy9kb3ducmV2LnhtbFBLBQYAAAAABAAEAPkAAACRAwAAAAA=&#10;" strokeweight="1pt">
                  <v:stroke startarrowwidth="wide" startarrowlength="short" endarrowwidth="wide" endarrowlength="short"/>
                </v:line>
                <v:line id="Line 47" o:spid="_x0000_s1064" style="position:absolute;flip:x;visibility:visible;mso-wrap-style:square" from="9504,2881" to="9793,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R5M8MAAADcAAAADwAAAGRycy9kb3ducmV2LnhtbERP22oCMRB9F/yHMELf3GwtqGyNYguC&#10;IBYvbenjsBl3FzeTJYm69uuNIPg2h3Odyaw1tTiT85VlBa9JCoI4t7riQsH3ftEfg/ABWWNtmRRc&#10;ycNs2u1MMNP2wls670IhYgj7DBWUITSZlD4vyaBPbEMcuYN1BkOErpDa4SWGm1oO0nQoDVYcG0ps&#10;6LOk/Lg7GQX8c/pyv5tDoT9WLR7/Nov/9bxW6qXXzt9BBGrDU/xwL3Wc/zaC+zPxAj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keTPDAAAA3AAAAA8AAAAAAAAAAAAA&#10;AAAAoQIAAGRycy9kb3ducmV2LnhtbFBLBQYAAAAABAAEAPkAAACRAwAAAAA=&#10;" strokeweight="1pt">
                  <v:stroke startarrowwidth="wide" startarrowlength="short" endarrowwidth="wide" endarrowlength="short"/>
                </v:line>
                <v:line id="Line 48" o:spid="_x0000_s1065" style="position:absolute;visibility:visible;mso-wrap-style:square" from="9792,2881" to="1008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XJ2cUAAADcAAAADwAAAGRycy9kb3ducmV2LnhtbESPQU/DMAyF70j8h8hIu7G0TALULZsA&#10;qWKnAYNJO1qN13Q0TtRkW/n3+IDEzdZ7fu/zYjX6Xp1pSF1gA+W0AEXcBNtxa+Drs759BJUyssU+&#10;MBn4oQSr5fXVAisbLvxB521ulYRwqtCAyzlWWqfGkcc0DZFYtEMYPGZZh1bbAS8S7nt9VxT32mPH&#10;0uAw0ouj5nt78gYeWlfvN89vdrebFRzje3l8rUtjJjfj0xxUpjH/m/+u11bwZ0Ir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XJ2cUAAADcAAAADwAAAAAAAAAA&#10;AAAAAAChAgAAZHJzL2Rvd25yZXYueG1sUEsFBgAAAAAEAAQA+QAAAJMDAAAAAA==&#10;" strokeweight="1pt">
                  <v:stroke startarrowwidth="wide" startarrowlength="short" endarrowwidth="wide" endarrowlength="short"/>
                </v:line>
                <v:line id="Line 49" o:spid="_x0000_s1066" style="position:absolute;visibility:visible;mso-wrap-style:square" from="8064,4033" to="8065,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lsQsMAAADcAAAADwAAAGRycy9kb3ducmV2LnhtbERPTWsCMRC9F/wPYQRvNbsVbLsaxQqL&#10;nmxrK3gcNtPN1s0kbKKu/74pFHqbx/uc+bK3rbhQFxrHCvJxBoK4crrhWsHnR3n/BCJEZI2tY1Jw&#10;owDLxeBujoV2V36nyz7WIoVwKFCBidEXUobKkMUwdp44cV+usxgT7GqpO7ymcNvKhyybSosNpwaD&#10;ntaGqtP+bBU81qY87l5e9eEwydj7t/x7U+ZKjYb9agYiUh//xX/urU7zJ8/w+0y6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ZbELDAAAA3AAAAA8AAAAAAAAAAAAA&#10;AAAAoQIAAGRycy9kb3ducmV2LnhtbFBLBQYAAAAABAAEAPkAAACRAwAAAAA=&#10;" strokeweight="1pt">
                  <v:stroke startarrowwidth="wide" startarrowlength="short" endarrowwidth="wide" endarrowlength="short"/>
                </v:line>
                <v:line id="Line 50" o:spid="_x0000_s1067" style="position:absolute;flip:y;visibility:visible;mso-wrap-style:square" from="7200,2881" to="9793,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uSOsUAAADcAAAADwAAAGRycy9kb3ducmV2LnhtbESPQWsCQQyF7wX/wxChtzprESmro6gg&#10;FKTFWhWPYSfuLu5klplRt/765lDoLeG9vPdlOu9co24UYu3ZwHCQgSIuvK25NLD/Xr+8gYoJ2WLj&#10;mQz8UIT5rPc0xdz6O3/RbZdKJSEcczRQpdTmWseiIodx4Fti0c4+OEyyhlLbgHcJd41+zbKxdliz&#10;NFTY0qqi4rK7OgN8uH6G4/Zc2uWmw8tpu358LBpjnvvdYgIqUZf+zX/X71bwR4Ivz8gEe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uSOsUAAADcAAAADwAAAAAAAAAA&#10;AAAAAAChAgAAZHJzL2Rvd25yZXYueG1sUEsFBgAAAAAEAAQA+QAAAJMDAAAAAA==&#10;" strokeweight="1pt">
                  <v:stroke startarrowwidth="wide" startarrowlength="short" endarrowwidth="wide" endarrowlength="short"/>
                </v:line>
                <v:rect id="Rectangle 51" o:spid="_x0000_s1068" style="position:absolute;left:9792;top:4609;width:865;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wccIA&#10;AADcAAAADwAAAGRycy9kb3ducmV2LnhtbERPTWvCQBC9F/oflin0ppuIVZu6kSoIxZPa9j5kp0ma&#10;7Oya3cb4711B6G0e73OWq8G0oqfO15YVpOMEBHFhdc2lgq/P7WgBwgdkja1lUnAhD6v88WGJmbZn&#10;PlB/DKWIIewzVFCF4DIpfVGRQT+2jjhyP7YzGCLsSqk7PMdw08pJksykwZpjQ4WONhUVzfHPKGjS&#10;00v/q+e718WM15Pd3n27rVPq+Wl4fwMRaAj/4rv7Q8f50x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BxwgAAANwAAAAPAAAAAAAAAAAAAAAAAJgCAABkcnMvZG93&#10;bnJldi54bWxQSwUGAAAAAAQABAD1AAAAhwMAAAAA&#10;" filled="f" stroked="f" strokeweight="1pt">
                  <v:textbox inset="1pt,1pt,1pt,1pt">
                    <w:txbxContent>
                      <w:p w:rsidR="005C0770" w:rsidRDefault="005C0770">
                        <w:r>
                          <w:t>tree</w:t>
                        </w:r>
                      </w:p>
                    </w:txbxContent>
                  </v:textbox>
                </v:rect>
                <v:rect id="Rectangle 52" o:spid="_x0000_s1069" style="position:absolute;left:7920;top:4608;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9uBsIA&#10;AADcAAAADwAAAGRycy9kb3ducmV2LnhtbERPTWvCQBC9F/oflin0ppsEqzZ1lSoIxZPa9j5kp0ma&#10;7Oya3cb4711B6G0e73MWq8G0oqfO15YVpOMEBHFhdc2lgq/P7WgOwgdkja1lUnAhD6vl48MCc23P&#10;fKD+GEoRQ9jnqKAKweVS+qIig35sHXHkfmxnMETYlVJ3eI7hppVZkkylwZpjQ4WONhUVzfHPKGjS&#10;00v/q2e71/mU19lu777d1in1/DS8v4EINIR/8d39oeP8SQa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H24GwgAAANwAAAAPAAAAAAAAAAAAAAAAAJgCAABkcnMvZG93&#10;bnJldi54bWxQSwUGAAAAAAQABAD1AAAAhwMAAAAA&#10;" filled="f" stroked="f" strokeweight="1pt">
                  <v:textbox inset="1pt,1pt,1pt,1pt">
                    <w:txbxContent>
                      <w:p w:rsidR="005C0770" w:rsidRDefault="005C0770">
                        <w:r>
                          <w:t>stick</w:t>
                        </w:r>
                      </w:p>
                    </w:txbxContent>
                  </v:textbox>
                </v:rect>
                <v:line id="Line 53" o:spid="_x0000_s1070" style="position:absolute;visibility:visible;mso-wrap-style:square" from="10656,2881" to="10657,4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yvfsMAAADcAAAADwAAAGRycy9kb3ducmV2LnhtbERPS2vCQBC+C/0PyxR6q5u0IhJdRa3a&#10;evIJvQ7ZaRLMzobdbYz/visUvM3H95zJrDO1aMn5yrKCtJ+AIM6trrhQcD6tX0cgfEDWWFsmBTfy&#10;MJs+9SaYaXvlA7XHUIgYwj5DBWUITSalz0sy6Pu2IY7cj3UGQ4SukNrhNYabWr4lyVAarDg2lNjQ&#10;sqT8cvw1CvYuXQ923/4zvW22m9V8tWg/LgelXp67+RhEoC48xP/uLx3nD97h/ky8QE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sr37DAAAA3AAAAA8AAAAAAAAAAAAA&#10;AAAAoQIAAGRycy9kb3ducmV2LnhtbFBLBQYAAAAABAAEAPkAAACRAwAAAAA=&#10;">
                  <v:stroke startarrow="open" endarrow="open"/>
                </v:line>
                <v:rect id="Rectangle 54" o:spid="_x0000_s1071" style="position:absolute;left:10656;top:3457;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7cIA&#10;AADcAAAADwAAAGRycy9kb3ducmV2LnhtbERPTWvCQBC9F/oflin0UurGIiqpm6CFgkgvjYLXITsm&#10;wexsyE5i+u+7QqG3ebzP2eSTa9VIfWg8G5jPElDEpbcNVwZOx8/XNaggyBZbz2TghwLk2ePDBlPr&#10;b/xNYyGViiEcUjRQi3Sp1qGsyWGY+Y44chffO5QI+0rbHm8x3LX6LUmW2mHDsaHGjj5qKq/F4AyM&#10;5/PXjk6Dno8oq5f9YZBmScY8P03bd1BCk/yL/9x7G+cvFnB/Jl6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hbtwgAAANwAAAAPAAAAAAAAAAAAAAAAAJgCAABkcnMvZG93&#10;bnJldi54bWxQSwUGAAAAAAQABAD1AAAAhwMAAAAA&#10;" filled="f" stroked="f">
                  <v:textbox inset="1pt,1pt,1pt,1pt">
                    <w:txbxContent>
                      <w:p w:rsidR="005C0770" w:rsidRDefault="005C0770">
                        <w:r>
                          <w:t xml:space="preserve"> x</w:t>
                        </w:r>
                      </w:p>
                    </w:txbxContent>
                  </v:textbox>
                </v:rect>
                <v:rect id="Rectangle 55" o:spid="_x0000_s1072" style="position:absolute;left:8064;top:4033;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zdsIA&#10;AADcAAAADwAAAGRycy9kb3ducmV2LnhtbERPS2vCQBC+C/0Pywi9SLOxVC0xq7SFghQvPsDrkB2T&#10;YHY2ZCcx/ffdQqG3+fiek29H16iBulB7NjBPUlDEhbc1lwbOp8+nV1BBkC02nsnANwXYbh4mOWbW&#10;3/lAw1FKFUM4ZGigEmkzrUNRkcOQ+JY4clffOZQIu1LbDu8x3DX6OU2X2mHNsaHClj4qKm7H3hkY&#10;Lpf9O517PR9QVrPdVy/1kox5nI5va1BCo/yL/9w7G+e/LO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rN2wgAAANwAAAAPAAAAAAAAAAAAAAAAAJgCAABkcnMvZG93&#10;bnJldi54bWxQSwUGAAAAAAQABAD1AAAAhwMAAAAA&#10;" filled="f" stroked="f">
                  <v:textbox inset="1pt,1pt,1pt,1pt">
                    <w:txbxContent>
                      <w:p w:rsidR="005C0770" w:rsidRDefault="005C0770">
                        <w:r>
                          <w:t xml:space="preserve"> 1.0 m</w:t>
                        </w:r>
                      </w:p>
                    </w:txbxContent>
                  </v:textbox>
                </v:rect>
                <v:rect id="Rectangle 56" o:spid="_x0000_s1073" style="position:absolute;left:7200;top:4609;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tAcEA&#10;AADcAAAADwAAAGRycy9kb3ducmV2LnhtbERPTWvCQBC9F/wPywi9FN0okkp0FVsQRHqpFbwO2TEJ&#10;ZmdDdhLTf+8Khd7m8T5nvR1crXpqQ+XZwGyagCLOva24MHD+2U+WoIIgW6w9k4FfCrDdjF7WmFl/&#10;52/qT1KoGMIhQwOlSJNpHfKSHIapb4gjd/WtQ4mwLbRt8R7DXa3nSZJqhxXHhhIb+iwpv506Z6C/&#10;XL4+6NzpWY/y/nY4dlKlZMzreNitQAkN8i/+cx9snL9I4flMvEB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0LQHBAAAA3AAAAA8AAAAAAAAAAAAAAAAAmAIAAGRycy9kb3du&#10;cmV2LnhtbFBLBQYAAAAABAAEAPUAAACGAwAAAAA=&#10;" filled="f" stroked="f">
                  <v:textbox inset="1pt,1pt,1pt,1pt">
                    <w:txbxContent>
                      <w:p w:rsidR="005C0770" w:rsidRDefault="005C0770">
                        <w:r>
                          <w:t>1.5 m</w:t>
                        </w:r>
                      </w:p>
                    </w:txbxContent>
                  </v:textbox>
                </v:rect>
                <v:rect id="Rectangle 57" o:spid="_x0000_s1074" style="position:absolute;left:8784;top:460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iImsEA&#10;AADcAAAADwAAAGRycy9kb3ducmV2LnhtbERPTWvCQBC9F/wPywi9FN0oohJdxRYEKV6qgtchOybB&#10;7GzITmL677uC0Ns83uest72rVEdNKD0bmIwTUMSZtyXnBi7n/WgJKgiyxcozGfilANvN4G2NqfUP&#10;/qHuJLmKIRxSNFCI1KnWISvIYRj7mjhyN984lAibXNsGHzHcVXqaJHPtsOTYUGBNXwVl91PrDHTX&#10;6/GTLq2edCiLj8N3K+WcjHkf9rsVKKFe/sUv98HG+bMFPJ+JF+j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4iJrBAAAA3AAAAA8AAAAAAAAAAAAAAAAAmAIAAGRycy9kb3du&#10;cmV2LnhtbFBLBQYAAAAABAAEAPUAAACGAwAAAAA=&#10;" filled="f" stroked="f">
                  <v:textbox inset="1pt,1pt,1pt,1pt">
                    <w:txbxContent>
                      <w:p w:rsidR="005C0770" w:rsidRDefault="005C0770">
                        <w:r>
                          <w:t>18 m</w:t>
                        </w:r>
                      </w:p>
                    </w:txbxContent>
                  </v:textbox>
                </v:rect>
              </v:group>
            </w:pict>
          </mc:Fallback>
        </mc:AlternateContent>
      </w:r>
      <w:r w:rsidR="005C0770">
        <w:t>-  the small triangle involving the stick (sides of 1.5 and 1.0)</w:t>
      </w:r>
    </w:p>
    <w:p w:rsidR="005C0770" w:rsidRDefault="005C0770"/>
    <w:p w:rsidR="005C0770" w:rsidRDefault="005C0770">
      <w:r>
        <w:t>Similar triangles are related by setting up a ratio of sides:</w:t>
      </w:r>
    </w:p>
    <w:p w:rsidR="005C0770" w:rsidRDefault="005C0770"/>
    <w:p w:rsidR="005C0770" w:rsidRDefault="005C0770">
      <w:pPr>
        <w:tabs>
          <w:tab w:val="left" w:pos="1710"/>
        </w:tabs>
      </w:pPr>
      <w:r>
        <w:tab/>
      </w:r>
      <w:r w:rsidR="00AA7AA4" w:rsidRPr="00AA7AA4">
        <w:rPr>
          <w:position w:val="-64"/>
        </w:rPr>
        <w:object w:dxaOrig="166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pt;height:86.4pt" o:ole="">
            <v:imagedata r:id="rId8" o:title=""/>
          </v:shape>
          <o:OLEObject Type="Embed" ProgID="Equation.DSMT4" ShapeID="_x0000_i1025" DrawAspect="Content" ObjectID="_1525605147" r:id="rId9"/>
        </w:object>
      </w:r>
    </w:p>
    <w:p w:rsidR="005C0770" w:rsidRDefault="005C0770"/>
    <w:p w:rsidR="005C0770" w:rsidRDefault="00997B00">
      <w:r>
        <w:rPr>
          <w:noProof/>
        </w:rPr>
        <mc:AlternateContent>
          <mc:Choice Requires="wps">
            <w:drawing>
              <wp:anchor distT="0" distB="0" distL="114300" distR="114300" simplePos="0" relativeHeight="251650048" behindDoc="0" locked="0" layoutInCell="0" allowOverlap="1">
                <wp:simplePos x="0" y="0"/>
                <wp:positionH relativeFrom="column">
                  <wp:posOffset>-182880</wp:posOffset>
                </wp:positionH>
                <wp:positionV relativeFrom="paragraph">
                  <wp:posOffset>84455</wp:posOffset>
                </wp:positionV>
                <wp:extent cx="6218555" cy="5076825"/>
                <wp:effectExtent l="0" t="0" r="0" b="0"/>
                <wp:wrapNone/>
                <wp:docPr id="125"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0768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margin-left:-14.4pt;margin-top:6.65pt;width:489.65pt;height:399.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B8+7w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" o:allowincell="f" filled="f" strokeweight="1pt"/>
            </w:pict>
          </mc:Fallback>
        </mc:AlternateContent>
      </w:r>
    </w:p>
    <w:p w:rsidR="005C0770" w:rsidRDefault="005C0770">
      <w:pPr>
        <w:pStyle w:val="Example"/>
      </w:pPr>
    </w:p>
    <w:p w:rsidR="0032179A" w:rsidRDefault="0032179A">
      <w:r>
        <w:t>A pinhole camera is made from a black box where a small pin-sized hole is made at one end.  Light rays from an object or light source travel through the pinhole to form an image on the other side of the box.</w:t>
      </w:r>
    </w:p>
    <w:p w:rsidR="0032179A" w:rsidRDefault="0032179A"/>
    <w:p w:rsidR="005C0770" w:rsidRDefault="00997B00">
      <w:r>
        <w:rPr>
          <w:noProof/>
        </w:rPr>
        <mc:AlternateContent>
          <mc:Choice Requires="wpg">
            <w:drawing>
              <wp:anchor distT="0" distB="0" distL="114300" distR="114300" simplePos="0" relativeHeight="251659264" behindDoc="0" locked="0" layoutInCell="1" allowOverlap="1">
                <wp:simplePos x="0" y="0"/>
                <wp:positionH relativeFrom="column">
                  <wp:posOffset>280035</wp:posOffset>
                </wp:positionH>
                <wp:positionV relativeFrom="paragraph">
                  <wp:posOffset>443230</wp:posOffset>
                </wp:positionV>
                <wp:extent cx="5121275" cy="2080260"/>
                <wp:effectExtent l="0" t="0" r="0" b="0"/>
                <wp:wrapNone/>
                <wp:docPr id="98"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1275" cy="2080260"/>
                          <a:chOff x="1881" y="8104"/>
                          <a:chExt cx="8065" cy="3276"/>
                        </a:xfrm>
                      </wpg:grpSpPr>
                      <wps:wsp>
                        <wps:cNvPr id="99" name="Line 58"/>
                        <wps:cNvCnPr/>
                        <wps:spPr bwMode="auto">
                          <a:xfrm>
                            <a:off x="2781" y="9544"/>
                            <a:ext cx="2700" cy="540"/>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59"/>
                        <wps:cNvCnPr/>
                        <wps:spPr bwMode="auto">
                          <a:xfrm flipV="1">
                            <a:off x="2781" y="9184"/>
                            <a:ext cx="2880" cy="937"/>
                          </a:xfrm>
                          <a:prstGeom prst="line">
                            <a:avLst/>
                          </a:prstGeom>
                          <a:noFill/>
                          <a:ln w="12700">
                            <a:solidFill>
                              <a:srgbClr val="000000"/>
                            </a:solidFill>
                            <a:round/>
                            <a:headEnd type="none" w="lg" len="sm"/>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Rectangle 62"/>
                        <wps:cNvSpPr>
                          <a:spLocks noChangeArrowheads="1"/>
                        </wps:cNvSpPr>
                        <wps:spPr bwMode="auto">
                          <a:xfrm>
                            <a:off x="2781" y="9364"/>
                            <a:ext cx="1117" cy="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AutoShape 63"/>
                        <wps:cNvSpPr>
                          <a:spLocks/>
                        </wps:cNvSpPr>
                        <wps:spPr bwMode="auto">
                          <a:xfrm>
                            <a:off x="4017" y="8480"/>
                            <a:ext cx="924" cy="524"/>
                          </a:xfrm>
                          <a:prstGeom prst="callout2">
                            <a:avLst>
                              <a:gd name="adj1" fmla="val 38167"/>
                              <a:gd name="adj2" fmla="val -12986"/>
                              <a:gd name="adj3" fmla="val 38167"/>
                              <a:gd name="adj4" fmla="val -28569"/>
                              <a:gd name="adj5" fmla="val 164505"/>
                              <a:gd name="adj6" fmla="val -44157"/>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C0770" w:rsidRDefault="005C0770">
                              <w:r>
                                <w:t>camera</w:t>
                              </w:r>
                            </w:p>
                          </w:txbxContent>
                        </wps:txbx>
                        <wps:bodyPr rot="0" vert="horz" wrap="square" lIns="12700" tIns="12700" rIns="12700" bIns="12700" anchor="t" anchorCtr="0" upright="1">
                          <a:noAutofit/>
                        </wps:bodyPr>
                      </wps:wsp>
                      <wps:wsp>
                        <wps:cNvPr id="103" name="Rectangle 64"/>
                        <wps:cNvSpPr>
                          <a:spLocks noChangeArrowheads="1"/>
                        </wps:cNvSpPr>
                        <wps:spPr bwMode="auto">
                          <a:xfrm>
                            <a:off x="9081" y="8968"/>
                            <a:ext cx="865"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 xml:space="preserve">boy </w:t>
                              </w:r>
                            </w:p>
                            <w:p w:rsidR="005C0770" w:rsidRDefault="005C0770"/>
                            <w:p w:rsidR="005C0770" w:rsidRDefault="005C0770">
                              <w:r>
                                <w:t>1.5 m</w:t>
                              </w:r>
                            </w:p>
                          </w:txbxContent>
                        </wps:txbx>
                        <wps:bodyPr rot="0" vert="horz" wrap="square" lIns="12700" tIns="12700" rIns="12700" bIns="12700" anchor="t" anchorCtr="0" upright="1">
                          <a:noAutofit/>
                        </wps:bodyPr>
                      </wps:wsp>
                      <wps:wsp>
                        <wps:cNvPr id="104" name="Rectangle 65"/>
                        <wps:cNvSpPr>
                          <a:spLocks noChangeArrowheads="1"/>
                        </wps:cNvSpPr>
                        <wps:spPr bwMode="auto">
                          <a:xfrm>
                            <a:off x="1881" y="9004"/>
                            <a:ext cx="865" cy="1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image</w:t>
                              </w:r>
                            </w:p>
                            <w:p w:rsidR="005C0770" w:rsidRDefault="005C0770"/>
                            <w:p w:rsidR="005C0770" w:rsidRDefault="005C0770" w:rsidP="00B86979">
                              <w:r>
                                <w:t xml:space="preserve"> </w:t>
                              </w:r>
                              <w:r w:rsidR="00B86979">
                                <w:t xml:space="preserve">       </w:t>
                              </w:r>
                              <w:r>
                                <w:t xml:space="preserve"> x</w:t>
                              </w:r>
                              <w:r w:rsidR="00B86979">
                                <w:t xml:space="preserve">  </w:t>
                              </w:r>
                            </w:p>
                          </w:txbxContent>
                        </wps:txbx>
                        <wps:bodyPr rot="0" vert="horz" wrap="square" lIns="12700" tIns="12700" rIns="12700" bIns="12700" anchor="t" anchorCtr="0" upright="1">
                          <a:noAutofit/>
                        </wps:bodyPr>
                      </wps:wsp>
                      <wps:wsp>
                        <wps:cNvPr id="105" name="Rectangle 66"/>
                        <wps:cNvSpPr>
                          <a:spLocks noChangeArrowheads="1"/>
                        </wps:cNvSpPr>
                        <wps:spPr bwMode="auto">
                          <a:xfrm>
                            <a:off x="2781" y="1080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0.10 m</w:t>
                              </w:r>
                            </w:p>
                          </w:txbxContent>
                        </wps:txbx>
                        <wps:bodyPr rot="0" vert="horz" wrap="square" lIns="12700" tIns="12700" rIns="12700" bIns="12700" anchor="t" anchorCtr="0" upright="1">
                          <a:noAutofit/>
                        </wps:bodyPr>
                      </wps:wsp>
                      <wps:wsp>
                        <wps:cNvPr id="106" name="Rectangle 67"/>
                        <wps:cNvSpPr>
                          <a:spLocks noChangeArrowheads="1"/>
                        </wps:cNvSpPr>
                        <wps:spPr bwMode="auto">
                          <a:xfrm>
                            <a:off x="5661" y="10984"/>
                            <a:ext cx="865"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C0770" w:rsidRDefault="005C0770">
                              <w:r>
                                <w:t>10 m</w:t>
                              </w:r>
                            </w:p>
                          </w:txbxContent>
                        </wps:txbx>
                        <wps:bodyPr rot="0" vert="horz" wrap="square" lIns="12700" tIns="12700" rIns="12700" bIns="12700" anchor="t" anchorCtr="0" upright="1">
                          <a:noAutofit/>
                        </wps:bodyPr>
                      </wps:wsp>
                      <wps:wsp>
                        <wps:cNvPr id="107" name="Line 68"/>
                        <wps:cNvCnPr/>
                        <wps:spPr bwMode="auto">
                          <a:xfrm flipH="1">
                            <a:off x="5121" y="8104"/>
                            <a:ext cx="3780"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 name="Line 69"/>
                        <wps:cNvCnPr/>
                        <wps:spPr bwMode="auto">
                          <a:xfrm flipH="1" flipV="1">
                            <a:off x="5481" y="10084"/>
                            <a:ext cx="3420" cy="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09" name="Group 160"/>
                        <wpg:cNvGrpSpPr>
                          <a:grpSpLocks/>
                        </wpg:cNvGrpSpPr>
                        <wpg:grpSpPr bwMode="auto">
                          <a:xfrm>
                            <a:off x="8541" y="8104"/>
                            <a:ext cx="720" cy="2700"/>
                            <a:chOff x="9801" y="7924"/>
                            <a:chExt cx="720" cy="2700"/>
                          </a:xfrm>
                        </wpg:grpSpPr>
                        <wps:wsp>
                          <wps:cNvPr id="110" name="Oval 154"/>
                          <wps:cNvSpPr>
                            <a:spLocks noChangeArrowheads="1"/>
                          </wps:cNvSpPr>
                          <wps:spPr bwMode="auto">
                            <a:xfrm>
                              <a:off x="9801" y="792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1" name="Line 155"/>
                          <wps:cNvCnPr/>
                          <wps:spPr bwMode="auto">
                            <a:xfrm>
                              <a:off x="10161" y="86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56"/>
                          <wps:cNvCnPr/>
                          <wps:spPr bwMode="auto">
                            <a:xfrm flipH="1">
                              <a:off x="9801" y="9904"/>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57"/>
                          <wps:cNvCnPr/>
                          <wps:spPr bwMode="auto">
                            <a:xfrm>
                              <a:off x="10161" y="9904"/>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58"/>
                          <wps:cNvCnPr/>
                          <wps:spPr bwMode="auto">
                            <a:xfrm flipH="1">
                              <a:off x="9801" y="900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59"/>
                          <wps:cNvCnPr/>
                          <wps:spPr bwMode="auto">
                            <a:xfrm>
                              <a:off x="10161" y="900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6" name="Group 161"/>
                        <wpg:cNvGrpSpPr>
                          <a:grpSpLocks/>
                        </wpg:cNvGrpSpPr>
                        <wpg:grpSpPr bwMode="auto">
                          <a:xfrm rot="10800000">
                            <a:off x="2693" y="9544"/>
                            <a:ext cx="180" cy="540"/>
                            <a:chOff x="9801" y="7924"/>
                            <a:chExt cx="720" cy="2700"/>
                          </a:xfrm>
                        </wpg:grpSpPr>
                        <wps:wsp>
                          <wps:cNvPr id="117" name="Oval 162"/>
                          <wps:cNvSpPr>
                            <a:spLocks noChangeArrowheads="1"/>
                          </wps:cNvSpPr>
                          <wps:spPr bwMode="auto">
                            <a:xfrm>
                              <a:off x="9801" y="792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8" name="Line 163"/>
                          <wps:cNvCnPr/>
                          <wps:spPr bwMode="auto">
                            <a:xfrm>
                              <a:off x="10161" y="86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64"/>
                          <wps:cNvCnPr/>
                          <wps:spPr bwMode="auto">
                            <a:xfrm flipH="1">
                              <a:off x="9801" y="9904"/>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65"/>
                          <wps:cNvCnPr/>
                          <wps:spPr bwMode="auto">
                            <a:xfrm>
                              <a:off x="10161" y="9904"/>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66"/>
                          <wps:cNvCnPr/>
                          <wps:spPr bwMode="auto">
                            <a:xfrm flipH="1">
                              <a:off x="9801" y="900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7"/>
                          <wps:cNvCnPr/>
                          <wps:spPr bwMode="auto">
                            <a:xfrm>
                              <a:off x="10161" y="900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Line 168"/>
                        <wps:cNvCnPr/>
                        <wps:spPr bwMode="auto">
                          <a:xfrm>
                            <a:off x="2781" y="10444"/>
                            <a:ext cx="108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4" name="Line 169"/>
                        <wps:cNvCnPr/>
                        <wps:spPr bwMode="auto">
                          <a:xfrm>
                            <a:off x="4041" y="10984"/>
                            <a:ext cx="48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75" style="position:absolute;margin-left:22.05pt;margin-top:34.9pt;width:403.25pt;height:163.8pt;z-index:251659264" coordorigin="1881,8104" coordsize="8065,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">
                <v:line id="Line 58" o:spid="_x0000_s1076" style="position:absolute;visibility:visible;mso-wrap-style:square" from="2781,9544" to="548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dUJsQAAADbAAAADwAAAGRycy9kb3ducmV2LnhtbESPQWsCMRSE7wX/Q3iF3jS7Ldi6GkUL&#10;i55sayv0+Ng8N1s3L2ETdf33TUHocZiZb5jZoretOFMXGscK8lEGgrhyuuFawddnOXwBESKyxtYx&#10;KbhSgMV8cDfDQrsLf9B5F2uRIBwKVGBi9IWUoTJkMYycJ07ewXUWY5JdLXWHlwS3rXzMsrG02HBa&#10;MOjp1VB13J2sgufalN/b1Zve758y9v49/1mXuVIP9/1yCiJSH//Dt/ZGK5hM4O9L+gF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t1QmxAAAANsAAAAPAAAAAAAAAAAA&#10;AAAAAKECAABkcnMvZG93bnJldi54bWxQSwUGAAAAAAQABAD5AAAAkgMAAAAA&#10;" strokeweight="1pt">
                  <v:stroke startarrowwidth="wide" startarrowlength="short" endarrowwidth="wide" endarrowlength="short"/>
                </v:line>
                <v:line id="Line 59" o:spid="_x0000_s1077" style="position:absolute;flip:y;visibility:visible;mso-wrap-style:square" from="2781,9184" to="566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r+sUAAADcAAAADwAAAGRycy9kb3ducmV2LnhtbESPT2sCQQzF7wW/wxChtzrbHkpZHUUL&#10;QkEU/7V4DDtxd3Ens8yMuvbTm4PgLeG9vPfLaNK5Rl0oxNqzgfdBBoq48Lbm0sB+N3/7AhUTssXG&#10;Mxm4UYTJuPcywtz6K2/osk2lkhCOORqoUmpzrWNRkcM48C2xaEcfHCZZQ6ltwKuEu0Z/ZNmndliz&#10;NFTY0ndFxWl7dgb497wKf+tjaWeLDk+H9fx/OW2Mee130yGoRF16mh/XP1bwM8GXZ2QCP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Er+sUAAADcAAAADwAAAAAAAAAA&#10;AAAAAAChAgAAZHJzL2Rvd25yZXYueG1sUEsFBgAAAAAEAAQA+QAAAJMDAAAAAA==&#10;" strokeweight="1pt">
                  <v:stroke startarrowwidth="wide" startarrowlength="short" endarrowwidth="wide" endarrowlength="short"/>
                </v:line>
                <v:rect id="Rectangle 62" o:spid="_x0000_s1078" style="position:absolute;left:2781;top:9364;width:111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MMA&#10;AADcAAAADwAAAGRycy9kb3ducmV2LnhtbERPTWsCMRC9C/6HMEIvpSZbW9GtUUQoiAehWsTjsJnu&#10;Lm4mSxJ1+++NIHibx/uc2aKzjbiQD7VjDdlQgSAunKm51PC7/36bgAgR2WDjmDT8U4DFvN+bYW7c&#10;lX/osoulSCEcctRQxdjmUoaiIoth6FrixP05bzEm6EtpPF5TuG3ku1JjabHm1FBhS6uKitPubDVs&#10;Pj7VMR4yt5+cRtOtb14P481Z65dBt/wCEamLT/HDvTZpvsrg/ky6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W+MMAAADcAAAADwAAAAAAAAAAAAAAAACYAgAAZHJzL2Rv&#10;d25yZXYueG1sUEsFBgAAAAAEAAQA9QAAAIgDAAAAAA==&#10;" filled="f" strokeweight="1p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63" o:spid="_x0000_s1079" type="#_x0000_t42" style="position:absolute;left:4017;top:8480;width:9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gMMEA&#10;AADcAAAADwAAAGRycy9kb3ducmV2LnhtbERPTYvCMBC9C/sfwgheRFM9iFSjaEVc8GTt7nloZtuy&#10;zaTbRFv//UYQvM3jfc5625ta3Kl1lWUFs2kEgji3uuJCQXY9TpYgnEfWWFsmBQ9ysN18DNYYa9vx&#10;he6pL0QIYRejgtL7JpbS5SUZdFPbEAfux7YGfYBtIXWLXQg3tZxH0UIarDg0lNhQUlL+m96MgtPh&#10;jDbZj7P6/PXY35ouOfx9p0qNhv1uBcJT79/il/tTh/nRHJ7PhAv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T4DDBAAAA3AAAAA8AAAAAAAAAAAAAAAAAmAIAAGRycy9kb3du&#10;cmV2LnhtbFBLBQYAAAAABAAEAPUAAACGAwAAAAA=&#10;" adj="-9538,35533,-6171,8244,-2805,8244" filled="f" strokeweight="1pt">
                  <v:stroke startarrowwidth="narrow" startarrowlength="long" endarrowwidth="narrow" endarrowlength="long"/>
                  <v:textbox inset="1pt,1pt,1pt,1pt">
                    <w:txbxContent>
                      <w:p w:rsidR="005C0770" w:rsidRDefault="005C0770">
                        <w:r>
                          <w:t>camera</w:t>
                        </w:r>
                      </w:p>
                    </w:txbxContent>
                  </v:textbox>
                  <o:callout v:ext="edit" minusy="t"/>
                </v:shape>
                <v:rect id="Rectangle 64" o:spid="_x0000_s1080" style="position:absolute;left:9081;top:8968;width:865;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yXcIA&#10;AADcAAAADwAAAGRycy9kb3ducmV2LnhtbERPS2vCQBC+F/oflin0Vjem+IquoRYE8VSj3ofsmKRm&#10;Z9fsNqb/vlso9DYf33NW+WBa0VPnG8sKxqMEBHFpdcOVgtNx+zIH4QOyxtYyKfgmD/n68WGFmbZ3&#10;PlBfhErEEPYZKqhDcJmUvqzJoB9ZRxy5i+0Mhgi7SuoO7zHctDJNkqk02HBsqNHRe03ltfgyCq7j&#10;26T/1LP9Yj7lTbr/cGe3dUo9Pw1vSxCBhvAv/nPvdJyfvM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OXJdwgAAANwAAAAPAAAAAAAAAAAAAAAAAJgCAABkcnMvZG93&#10;bnJldi54bWxQSwUGAAAAAAQABAD1AAAAhwMAAAAA&#10;" filled="f" stroked="f" strokeweight="1pt">
                  <v:textbox inset="1pt,1pt,1pt,1pt">
                    <w:txbxContent>
                      <w:p w:rsidR="005C0770" w:rsidRDefault="005C0770">
                        <w:r>
                          <w:t xml:space="preserve">boy </w:t>
                        </w:r>
                      </w:p>
                      <w:p w:rsidR="005C0770" w:rsidRDefault="005C0770"/>
                      <w:p w:rsidR="005C0770" w:rsidRDefault="005C0770">
                        <w:r>
                          <w:t>1.5 m</w:t>
                        </w:r>
                      </w:p>
                    </w:txbxContent>
                  </v:textbox>
                </v:rect>
                <v:rect id="Rectangle 65" o:spid="_x0000_s1081" style="position:absolute;left:1881;top:9004;width:865;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qKcIA&#10;AADcAAAADwAAAGRycy9kb3ducmV2LnhtbERPS2vCQBC+F/oflin0VjeG+oquoRYE8VSj3ofsmKRm&#10;Z9fsNqb/vlso9DYf33NW+WBa0VPnG8sKxqMEBHFpdcOVgtNx+zIH4QOyxtYyKfgmD/n68WGFmbZ3&#10;PlBfhErEEPYZKqhDcJmUvqzJoB9ZRxy5i+0Mhgi7SuoO7zHctDJNkqk02HBsqNHRe03ltfgyCq7j&#10;26T/1LP9Yj7lTbr/cGe3dUo9Pw1vSxCBhvAv/nPvdJyfvM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0OopwgAAANwAAAAPAAAAAAAAAAAAAAAAAJgCAABkcnMvZG93&#10;bnJldi54bWxQSwUGAAAAAAQABAD1AAAAhwMAAAAA&#10;" filled="f" stroked="f" strokeweight="1pt">
                  <v:textbox inset="1pt,1pt,1pt,1pt">
                    <w:txbxContent>
                      <w:p w:rsidR="005C0770" w:rsidRDefault="005C0770">
                        <w:r>
                          <w:t>image</w:t>
                        </w:r>
                      </w:p>
                      <w:p w:rsidR="005C0770" w:rsidRDefault="005C0770"/>
                      <w:p w:rsidR="005C0770" w:rsidRDefault="005C0770" w:rsidP="00B86979">
                        <w:r>
                          <w:t xml:space="preserve"> </w:t>
                        </w:r>
                        <w:r w:rsidR="00B86979">
                          <w:t xml:space="preserve">       </w:t>
                        </w:r>
                        <w:r>
                          <w:t xml:space="preserve"> x</w:t>
                        </w:r>
                        <w:r w:rsidR="00B86979">
                          <w:t xml:space="preserve">  </w:t>
                        </w:r>
                      </w:p>
                    </w:txbxContent>
                  </v:textbox>
                </v:rect>
                <v:rect id="Rectangle 66" o:spid="_x0000_s1082" style="position:absolute;left:2781;top:1080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PssAA&#10;AADcAAAADwAAAGRycy9kb3ducmV2LnhtbERPS4vCMBC+C/sfwix401TBVzWKCsLiycfufWhm267N&#10;JDaxdv+9EQRv8/E9Z7FqTSUaqn1pWcGgn4AgzqwuOVfwfd71piB8QNZYWSYF/+RhtfzoLDDV9s5H&#10;ak4hFzGEfYoKihBcKqXPCjLo+9YRR+7X1gZDhHUudY33GG4qOUySsTRYcmwo0NG2oOxyuhkFl8F1&#10;1PzpyX42HfNmuD+4H7dzSnU/2/UcRKA2vMUv95eO85MRPJ+JF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xPssAAAADcAAAADwAAAAAAAAAAAAAAAACYAgAAZHJzL2Rvd25y&#10;ZXYueG1sUEsFBgAAAAAEAAQA9QAAAIUDAAAAAA==&#10;" filled="f" stroked="f" strokeweight="1pt">
                  <v:textbox inset="1pt,1pt,1pt,1pt">
                    <w:txbxContent>
                      <w:p w:rsidR="005C0770" w:rsidRDefault="005C0770">
                        <w:r>
                          <w:t>0.10 m</w:t>
                        </w:r>
                      </w:p>
                    </w:txbxContent>
                  </v:textbox>
                </v:rect>
                <v:rect id="Rectangle 67" o:spid="_x0000_s1083" style="position:absolute;left:5661;top:10984;width:865;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7RxcEA&#10;AADcAAAADwAAAGRycy9kb3ducmV2LnhtbERPS4vCMBC+L/gfwgje1lTBrlajqCAsnnZ93IdmbKvN&#10;JDaxdv/9ZmHB23x8z1msOlOLlhpfWVYwGiYgiHOrKy4UnI679ykIH5A11pZJwQ95WC17bwvMtH3y&#10;N7WHUIgYwj5DBWUILpPS5yUZ9EPriCN3sY3BEGFTSN3gM4abWo6TJJUGK44NJTralpTfDg+j4Da6&#10;T9qr/tjPpilvxvsvd3Y7p9Sg363nIAJ14SX+d3/qOD9J4e+ZeIF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O0cXBAAAA3AAAAA8AAAAAAAAAAAAAAAAAmAIAAGRycy9kb3du&#10;cmV2LnhtbFBLBQYAAAAABAAEAPUAAACGAwAAAAA=&#10;" filled="f" stroked="f" strokeweight="1pt">
                  <v:textbox inset="1pt,1pt,1pt,1pt">
                    <w:txbxContent>
                      <w:p w:rsidR="005C0770" w:rsidRDefault="005C0770">
                        <w:r>
                          <w:t>10 m</w:t>
                        </w:r>
                      </w:p>
                    </w:txbxContent>
                  </v:textbox>
                </v:rect>
                <v:line id="Line 68" o:spid="_x0000_s1084" style="position:absolute;flip:x;visibility:visible;mso-wrap-style:square" from="5121,8104" to="890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m+gsIAAADcAAAADwAAAGRycy9kb3ducmV2LnhtbERPS2vCQBC+F/wPywi9NbtKWyVmFS0U&#10;eukhPu5jdkyi2dmQXWPy77uFQm/z8T0n2wy2ET11vnasYZYoEMSFMzWXGo6Hz5clCB+QDTaOScNI&#10;HjbryVOGqXEPzqnfh1LEEPYpaqhCaFMpfVGRRZ+4ljhyF9dZDBF2pTQdPmK4beRcqXdpsebYUGFL&#10;HxUVt/3dahjc+a08bXe3/Po6+773u+NogtL6eTpsVyACDeFf/Of+MnG+WsD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m+gsIAAADcAAAADwAAAAAAAAAAAAAA&#10;AAChAgAAZHJzL2Rvd25yZXYueG1sUEsFBgAAAAAEAAQA+QAAAJADAAAAAA==&#10;">
                  <v:stroke endarrow="open"/>
                </v:line>
                <v:line id="Line 69" o:spid="_x0000_s1085" style="position:absolute;flip:x y;visibility:visible;mso-wrap-style:square" from="5481,10084" to="8901,1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CHcQAAADcAAAADwAAAGRycy9kb3ducmV2LnhtbESPT2vDMAzF74N9B6PBbquTHUbI6pYx&#10;GJTBBv1DdxWxFofGcojdxu2nrw6F3p7Q00/vzZfZ9+pEY+wCGyhnBSjiJtiOWwO77ddLBSomZIt9&#10;YDJwpgjLxePDHGsbJl7TaZNaJRCONRpwKQ211rFx5DHOwkAsu/8wekwyjq22I04C971+LYo37bFj&#10;+eBwoE9HzWFz9EL5O1f28HvhfUg/U87b8ttVpTHPT/njHVSinO7m2/XKSvxC0koZUa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MIdxAAAANwAAAAPAAAAAAAAAAAA&#10;AAAAAKECAABkcnMvZG93bnJldi54bWxQSwUGAAAAAAQABAD5AAAAkgMAAAAA&#10;">
                  <v:stroke endarrow="open"/>
                </v:line>
                <v:group id="Group 160" o:spid="_x0000_s1086" style="position:absolute;left:8541;top:8104;width:720;height:2700" coordorigin="9801,7924" coordsize="7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oval id="Oval 154" o:spid="_x0000_s1087" style="position:absolute;left:9801;top:792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M8QA&#10;AADcAAAADwAAAGRycy9kb3ducmV2LnhtbESPQUvDQBCF70L/wzIFb3YTQ4vEbkuxCPXgwVTvQ3aa&#10;hGZnQ3ZM4793DoK3Gd6b977Z7ufQm4nG1EV2kK8yMMR19B03Dj7Prw9PYJIge+wjk4MfSrDfLe62&#10;WPp44w+aKmmMhnAq0UErMpTWprqlgGkVB2LVLnEMKLqOjfUj3jQ89PYxyzY2YMfa0OJALy3V1+o7&#10;ODg2h2oz2ULWxeV4kvX16/2tyJ27X86HZzBCs/yb/65PXvFz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4/zPEAAAA3AAAAA8AAAAAAAAAAAAAAAAAmAIAAGRycy9k&#10;b3ducmV2LnhtbFBLBQYAAAAABAAEAPUAAACJAwAAAAA=&#10;"/>
                  <v:line id="Line 155" o:spid="_x0000_s1088" style="position:absolute;visibility:visible;mso-wrap-style:square" from="10161,8644" to="101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56" o:spid="_x0000_s1089" style="position:absolute;flip:x;visibility:visible;mso-wrap-style:square" from="9801,9904" to="1016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157" o:spid="_x0000_s1090" style="position:absolute;visibility:visible;mso-wrap-style:square" from="10161,9904" to="1052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158" o:spid="_x0000_s1091" style="position:absolute;flip:x;visibility:visible;mso-wrap-style:square" from="9801,9004" to="1016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159" o:spid="_x0000_s1092" style="position:absolute;visibility:visible;mso-wrap-style:square" from="10161,9004" to="1052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group>
                <v:group id="Group 161" o:spid="_x0000_s1093" style="position:absolute;left:2693;top:9544;width:180;height:540;rotation:180" coordorigin="9801,7924" coordsize="7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xu5fkwAAAANwAAAAPAAAA&#10;AAAAAAAAAAAAAKoCAABkcnMvZG93bnJldi54bWxQSwUGAAAAAAQABAD6AAAAlwMAAAAA&#10;">
                  <v:oval id="Oval 162" o:spid="_x0000_s1094" style="position:absolute;left:9801;top:792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FnR8IA&#10;AADcAAAADwAAAGRycy9kb3ducmV2LnhtbERPTWvCQBC9C/0PyxR6000M2pK6ilQK9tCDsb0P2TEJ&#10;ZmdDdozx37uFgrd5vM9ZbUbXqoH60Hg2kM4SUMSltw1XBn6On9M3UEGQLbaeycCNAmzWT5MV5tZf&#10;+UBDIZWKIRxyNFCLdLnWoazJYZj5jjhyJ987lAj7StserzHctXqeJEvtsOHYUGNHHzWV5+LiDOyq&#10;bbEcdCaL7LTby+L8+/2Vpca8PI/bd1BCozzE/+69jfPT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WdHwgAAANwAAAAPAAAAAAAAAAAAAAAAAJgCAABkcnMvZG93&#10;bnJldi54bWxQSwUGAAAAAAQABAD1AAAAhwMAAAAA&#10;"/>
                  <v:line id="Line 163" o:spid="_x0000_s1095" style="position:absolute;visibility:visible;mso-wrap-style:square" from="10161,8644" to="101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64" o:spid="_x0000_s1096" style="position:absolute;flip:x;visibility:visible;mso-wrap-style:square" from="9801,9904" to="1016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165" o:spid="_x0000_s1097" style="position:absolute;visibility:visible;mso-wrap-style:square" from="10161,9904" to="1052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66" o:spid="_x0000_s1098" style="position:absolute;flip:x;visibility:visible;mso-wrap-style:square" from="9801,9004" to="1016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line id="Line 167" o:spid="_x0000_s1099" style="position:absolute;visibility:visible;mso-wrap-style:square" from="10161,9004" to="1052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group>
                <v:line id="Line 168" o:spid="_x0000_s1100" style="position:absolute;visibility:visible;mso-wrap-style:square" from="2781,10444" to="38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NK3sMAAADcAAAADwAAAGRycy9kb3ducmV2LnhtbERPS2vCQBC+F/wPywje6iZWiqSuotZH&#10;PVltweuQHZNgdjbsrjH++26h0Nt8fM+ZzjtTi5acrywrSIcJCOLc6ooLBd9fm+cJCB+QNdaWScGD&#10;PMxnvacpZtre+UjtKRQihrDPUEEZQpNJ6fOSDPqhbYgjd7HOYIjQFVI7vMdwU8tRkrxKgxXHhhIb&#10;WpWUX083o+DTpZvx4ex36WO7364X62X7fj0qNeh3izcQgbrwL/5zf+g4f/QCv8/E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zSt7DAAAA3AAAAA8AAAAAAAAAAAAA&#10;AAAAoQIAAGRycy9kb3ducmV2LnhtbFBLBQYAAAAABAAEAPkAAACRAwAAAAA=&#10;">
                  <v:stroke startarrow="open" endarrow="open"/>
                </v:line>
                <v:line id="Line 169" o:spid="_x0000_s1101" style="position:absolute;visibility:visible;mso-wrap-style:square" from="4041,10984" to="8901,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rSqsIAAADcAAAADwAAAGRycy9kb3ducmV2LnhtbERPS2vCQBC+F/wPyxR6001EikRXsVZt&#10;PfkEr0N2TILZ2bC7jfHfdwtCb/PxPWc670wtWnK+sqwgHSQgiHOrKy4UnE/r/hiED8gaa8uk4EEe&#10;5rPeyxQzbe98oPYYChFD2GeooAyhyaT0eUkG/cA2xJG7WmcwROgKqR3eY7ip5TBJ3qXBimNDiQ0t&#10;S8pvxx+jYO/S9Wh38V/pY7PdrBarj/bzdlDq7bVbTEAE6sK/+On+1nH+cAR/z8QL5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5rSqsIAAADcAAAADwAAAAAAAAAAAAAA&#10;AAChAgAAZHJzL2Rvd25yZXYueG1sUEsFBgAAAAAEAAQA+QAAAJADAAAAAA==&#10;">
                  <v:stroke startarrow="open" endarrow="open"/>
                </v:line>
              </v:group>
            </w:pict>
          </mc:Fallback>
        </mc:AlternateContent>
      </w:r>
      <w:r w:rsidR="005C0770">
        <w:t>If a pin hole camera is used to photograph a 1.5 m tall boy located 10 m from the camera and the camera is 0.10 m long, what is the size of the image formed on the film?  What is the orientation of the image?</w:t>
      </w:r>
    </w:p>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p w:rsidR="005C0770" w:rsidRDefault="005C0770">
      <w:r>
        <w:t>The similar triangles involve the boy (large) and the image (small).</w:t>
      </w:r>
    </w:p>
    <w:p w:rsidR="005C0770" w:rsidRDefault="005C0770"/>
    <w:p w:rsidR="005C0770" w:rsidRPr="00B67C24" w:rsidRDefault="005C0770">
      <w:pPr>
        <w:rPr>
          <w:highlight w:val="yellow"/>
        </w:rPr>
      </w:pPr>
      <w:r>
        <w:tab/>
      </w:r>
      <w:r w:rsidR="00AA7AA4" w:rsidRPr="00AA7AA4">
        <w:rPr>
          <w:position w:val="-64"/>
        </w:rPr>
        <w:object w:dxaOrig="5400" w:dyaOrig="1719">
          <v:shape id="_x0000_i1026" type="#_x0000_t75" style="width:270.4pt;height:86.4pt" o:ole="">
            <v:imagedata r:id="rId10" o:title=""/>
          </v:shape>
          <o:OLEObject Type="Embed" ProgID="Equation.DSMT4" ShapeID="_x0000_i1026" DrawAspect="Content" ObjectID="_1525605148" r:id="rId11"/>
        </w:object>
      </w:r>
    </w:p>
    <w:p w:rsidR="005C0770" w:rsidRDefault="005C0770"/>
    <w:p w:rsidR="005C0770" w:rsidRDefault="005C0770">
      <w:r>
        <w:t xml:space="preserve">Note that of the millions of rays which pass from the boy into the camera, it is only the ones from the bottom and the top of the object </w:t>
      </w:r>
      <w:r>
        <w:rPr>
          <w:i/>
        </w:rPr>
        <w:t>that are required</w:t>
      </w:r>
      <w:r>
        <w:t xml:space="preserve"> to define where and what size the image will be.</w:t>
      </w:r>
    </w:p>
    <w:p w:rsidR="005C0770" w:rsidRDefault="005C0770">
      <w:pPr>
        <w:pStyle w:val="Heading1"/>
      </w:pPr>
      <w:r>
        <w:br w:type="page"/>
      </w:r>
      <w:r>
        <w:lastRenderedPageBreak/>
        <w:t xml:space="preserve">The speed of light </w:t>
      </w:r>
    </w:p>
    <w:p w:rsidR="002D4FC2" w:rsidRDefault="002D4FC2">
      <w:pPr>
        <w:widowControl w:val="0"/>
      </w:pPr>
      <w:r>
        <w:t>Refer to Pearson pages 648 to 652.</w:t>
      </w:r>
    </w:p>
    <w:p w:rsidR="002D4FC2" w:rsidRDefault="002D4FC2">
      <w:pPr>
        <w:widowControl w:val="0"/>
      </w:pPr>
    </w:p>
    <w:p w:rsidR="005C0770" w:rsidRDefault="005C0770">
      <w:pPr>
        <w:widowControl w:val="0"/>
      </w:pPr>
      <w:r>
        <w:t xml:space="preserve">Galileo tried to measure the speed of light by measuring the time required for light to travel a known distance between two hilltops.  He had an assistant stand on one hilltop and himself on the other and ordered the assistant to lift the shutter on his lantern when he saw a flash from Galileo’s lantern.  Galileo intended to measure the time between the flash and when he received the signal back from the assistant.  The time was so short that Galileo realised that the reaction time was far greater than the actual time for the light to move across the distance.  He concluded that the speed of light was extremely </w:t>
      </w:r>
      <w:r w:rsidR="00B11B54">
        <w:t>fast, if not instantaneous</w:t>
      </w:r>
      <w:r>
        <w:t>.</w:t>
      </w:r>
    </w:p>
    <w:p w:rsidR="005C0770" w:rsidRDefault="005C0770">
      <w:pPr>
        <w:widowControl w:val="0"/>
      </w:pPr>
    </w:p>
    <w:p w:rsidR="005C0770" w:rsidRDefault="005C0770">
      <w:pPr>
        <w:widowControl w:val="0"/>
      </w:pPr>
      <w:r>
        <w:t>The first successful determination of the speed of light began with an observation by the Dan</w:t>
      </w:r>
      <w:r w:rsidR="00B11B54">
        <w:t xml:space="preserve">ish astronomer Ole </w:t>
      </w:r>
      <w:proofErr w:type="spellStart"/>
      <w:r w:rsidR="00B11B54">
        <w:t>R</w:t>
      </w:r>
      <w:r w:rsidR="009418A7">
        <w:rPr>
          <w:rFonts w:cs="Arial"/>
        </w:rPr>
        <w:t>ö</w:t>
      </w:r>
      <w:r w:rsidR="00B11B54">
        <w:t>mer</w:t>
      </w:r>
      <w:proofErr w:type="spellEnd"/>
      <w:r w:rsidR="00B11B54">
        <w:t xml:space="preserve"> (1644–</w:t>
      </w:r>
      <w:r>
        <w:t xml:space="preserve">1710).  </w:t>
      </w:r>
      <w:proofErr w:type="spellStart"/>
      <w:r>
        <w:t>R</w:t>
      </w:r>
      <w:r w:rsidR="009418A7">
        <w:rPr>
          <w:rFonts w:cs="Arial"/>
        </w:rPr>
        <w:t>ö</w:t>
      </w:r>
      <w:r>
        <w:t>mer</w:t>
      </w:r>
      <w:proofErr w:type="spellEnd"/>
      <w:r>
        <w:t xml:space="preserve"> noted that the period of one of Jupiter’s moons (Io) varied slightly depending on the relative motion of the Earth and Jupiter.  When the Earth was moving away from Jupiter the period was slightly longer, and when Earth moved </w:t>
      </w:r>
      <w:r w:rsidR="003347B2">
        <w:t>toward</w:t>
      </w:r>
      <w:r>
        <w:t xml:space="preserve"> Jupiter the period was slightly shorter.  The Dutch scientist Christian Huygens (1629</w:t>
      </w:r>
      <w:r w:rsidR="00B11B54">
        <w:t>–</w:t>
      </w:r>
      <w:r>
        <w:t xml:space="preserve">1695) was intrigued by </w:t>
      </w:r>
      <w:proofErr w:type="spellStart"/>
      <w:r>
        <w:t>R</w:t>
      </w:r>
      <w:r w:rsidR="009418A7">
        <w:rPr>
          <w:rFonts w:cs="Arial"/>
        </w:rPr>
        <w:t>ö</w:t>
      </w:r>
      <w:r>
        <w:t>mer’s</w:t>
      </w:r>
      <w:proofErr w:type="spellEnd"/>
      <w:r>
        <w:t xml:space="preserve"> result.  Huygens reasoned that if they measured when Io appeared from behind Jupiter for different positions of the Earth relative to Jupiter, there should be a time difference.  </w:t>
      </w:r>
    </w:p>
    <w:p w:rsidR="005C0770" w:rsidRDefault="00997B00">
      <w:pPr>
        <w:widowControl w:val="0"/>
      </w:pPr>
      <w:r>
        <w:rPr>
          <w:noProof/>
        </w:rPr>
        <mc:AlternateContent>
          <mc:Choice Requires="wpg">
            <w:drawing>
              <wp:anchor distT="0" distB="0" distL="114300" distR="114300" simplePos="0" relativeHeight="251652096" behindDoc="0" locked="0" layoutInCell="0" allowOverlap="1">
                <wp:simplePos x="0" y="0"/>
                <wp:positionH relativeFrom="column">
                  <wp:posOffset>-274320</wp:posOffset>
                </wp:positionH>
                <wp:positionV relativeFrom="paragraph">
                  <wp:posOffset>109855</wp:posOffset>
                </wp:positionV>
                <wp:extent cx="5760720" cy="1737360"/>
                <wp:effectExtent l="0" t="0" r="0" b="0"/>
                <wp:wrapNone/>
                <wp:docPr id="85" name="Group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1737360"/>
                          <a:chOff x="1008" y="6912"/>
                          <a:chExt cx="9072" cy="2736"/>
                        </a:xfrm>
                      </wpg:grpSpPr>
                      <wps:wsp>
                        <wps:cNvPr id="86" name="Oval 95"/>
                        <wps:cNvSpPr>
                          <a:spLocks noChangeArrowheads="1"/>
                        </wps:cNvSpPr>
                        <wps:spPr bwMode="auto">
                          <a:xfrm>
                            <a:off x="3744" y="7776"/>
                            <a:ext cx="288" cy="288"/>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87" name="Oval 96"/>
                        <wps:cNvSpPr>
                          <a:spLocks noChangeArrowheads="1"/>
                        </wps:cNvSpPr>
                        <wps:spPr bwMode="auto">
                          <a:xfrm>
                            <a:off x="2880" y="6912"/>
                            <a:ext cx="2016" cy="20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Oval 97"/>
                        <wps:cNvSpPr>
                          <a:spLocks noChangeArrowheads="1"/>
                        </wps:cNvSpPr>
                        <wps:spPr bwMode="auto">
                          <a:xfrm>
                            <a:off x="8640"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89" name="Oval 98"/>
                        <wps:cNvSpPr>
                          <a:spLocks noChangeArrowheads="1"/>
                        </wps:cNvSpPr>
                        <wps:spPr bwMode="auto">
                          <a:xfrm>
                            <a:off x="8496" y="763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AutoShape 99"/>
                        <wps:cNvSpPr>
                          <a:spLocks/>
                        </wps:cNvSpPr>
                        <wps:spPr bwMode="auto">
                          <a:xfrm>
                            <a:off x="9045" y="7226"/>
                            <a:ext cx="1035" cy="550"/>
                          </a:xfrm>
                          <a:prstGeom prst="callout2">
                            <a:avLst>
                              <a:gd name="adj1" fmla="val 32727"/>
                              <a:gd name="adj2" fmla="val -11593"/>
                              <a:gd name="adj3" fmla="val 32727"/>
                              <a:gd name="adj4" fmla="val -19616"/>
                              <a:gd name="adj5" fmla="val 99634"/>
                              <a:gd name="adj6" fmla="val -27731"/>
                            </a:avLst>
                          </a:prstGeom>
                          <a:solidFill>
                            <a:srgbClr val="FFFFFF"/>
                          </a:solidFill>
                          <a:ln w="9525">
                            <a:solidFill>
                              <a:srgbClr val="000000"/>
                            </a:solidFill>
                            <a:miter lim="800000"/>
                            <a:headEnd/>
                            <a:tailEnd/>
                          </a:ln>
                        </wps:spPr>
                        <wps:txbx>
                          <w:txbxContent>
                            <w:p w:rsidR="005C0770" w:rsidRDefault="005C0770">
                              <w:pPr>
                                <w:rPr>
                                  <w:sz w:val="18"/>
                                </w:rPr>
                              </w:pPr>
                              <w:r>
                                <w:rPr>
                                  <w:sz w:val="18"/>
                                </w:rPr>
                                <w:t>Jupiter</w:t>
                              </w:r>
                            </w:p>
                          </w:txbxContent>
                        </wps:txbx>
                        <wps:bodyPr rot="0" vert="horz" wrap="square" lIns="91440" tIns="45720" rIns="91440" bIns="45720" anchor="t" anchorCtr="0" upright="1">
                          <a:noAutofit/>
                        </wps:bodyPr>
                      </wps:wsp>
                      <wps:wsp>
                        <wps:cNvPr id="91" name="AutoShape 100"/>
                        <wps:cNvSpPr>
                          <a:spLocks/>
                        </wps:cNvSpPr>
                        <wps:spPr bwMode="auto">
                          <a:xfrm>
                            <a:off x="9123" y="8203"/>
                            <a:ext cx="813" cy="725"/>
                          </a:xfrm>
                          <a:prstGeom prst="callout2">
                            <a:avLst>
                              <a:gd name="adj1" fmla="val 24829"/>
                              <a:gd name="adj2" fmla="val -14759"/>
                              <a:gd name="adj3" fmla="val 24829"/>
                              <a:gd name="adj4" fmla="val -32102"/>
                              <a:gd name="adj5" fmla="val -21931"/>
                              <a:gd name="adj6" fmla="val -49694"/>
                            </a:avLst>
                          </a:prstGeom>
                          <a:solidFill>
                            <a:srgbClr val="FFFFFF"/>
                          </a:solidFill>
                          <a:ln w="9525">
                            <a:solidFill>
                              <a:srgbClr val="000000"/>
                            </a:solidFill>
                            <a:miter lim="800000"/>
                            <a:headEnd/>
                            <a:tailEnd/>
                          </a:ln>
                        </wps:spPr>
                        <wps:txbx>
                          <w:txbxContent>
                            <w:p w:rsidR="005C0770" w:rsidRDefault="005C0770">
                              <w:pPr>
                                <w:rPr>
                                  <w:sz w:val="18"/>
                                </w:rPr>
                              </w:pPr>
                              <w:r>
                                <w:rPr>
                                  <w:sz w:val="18"/>
                                </w:rPr>
                                <w:t xml:space="preserve">Io’s </w:t>
                              </w:r>
                            </w:p>
                            <w:p w:rsidR="005C0770" w:rsidRDefault="005C0770">
                              <w:r>
                                <w:rPr>
                                  <w:sz w:val="18"/>
                                </w:rPr>
                                <w:t>orbit</w:t>
                              </w:r>
                            </w:p>
                          </w:txbxContent>
                        </wps:txbx>
                        <wps:bodyPr rot="0" vert="horz" wrap="square" lIns="91440" tIns="45720" rIns="91440" bIns="45720" anchor="t" anchorCtr="0" upright="1">
                          <a:noAutofit/>
                        </wps:bodyPr>
                      </wps:wsp>
                      <wps:wsp>
                        <wps:cNvPr id="92" name="AutoShape 101"/>
                        <wps:cNvSpPr>
                          <a:spLocks/>
                        </wps:cNvSpPr>
                        <wps:spPr bwMode="auto">
                          <a:xfrm>
                            <a:off x="5700" y="7123"/>
                            <a:ext cx="1440" cy="653"/>
                          </a:xfrm>
                          <a:prstGeom prst="callout2">
                            <a:avLst>
                              <a:gd name="adj1" fmla="val 27565"/>
                              <a:gd name="adj2" fmla="val -8333"/>
                              <a:gd name="adj3" fmla="val 27565"/>
                              <a:gd name="adj4" fmla="val -30972"/>
                              <a:gd name="adj5" fmla="val 98468"/>
                              <a:gd name="adj6" fmla="val -53889"/>
                            </a:avLst>
                          </a:prstGeom>
                          <a:solidFill>
                            <a:srgbClr val="FFFFFF"/>
                          </a:solidFill>
                          <a:ln w="9525">
                            <a:solidFill>
                              <a:srgbClr val="000000"/>
                            </a:solidFill>
                            <a:miter lim="800000"/>
                            <a:headEnd/>
                            <a:tailEnd/>
                          </a:ln>
                        </wps:spPr>
                        <wps:txbx>
                          <w:txbxContent>
                            <w:p w:rsidR="005C0770" w:rsidRDefault="005C0770">
                              <w:pPr>
                                <w:pStyle w:val="BodyText2"/>
                              </w:pPr>
                              <w:r>
                                <w:t>Earth closest to Jupiter</w:t>
                              </w:r>
                            </w:p>
                          </w:txbxContent>
                        </wps:txbx>
                        <wps:bodyPr rot="0" vert="horz" wrap="square" lIns="91440" tIns="45720" rIns="91440" bIns="45720" anchor="t" anchorCtr="0" upright="1">
                          <a:noAutofit/>
                        </wps:bodyPr>
                      </wps:wsp>
                      <wps:wsp>
                        <wps:cNvPr id="93" name="AutoShape 102"/>
                        <wps:cNvSpPr>
                          <a:spLocks/>
                        </wps:cNvSpPr>
                        <wps:spPr bwMode="auto">
                          <a:xfrm>
                            <a:off x="1008" y="6912"/>
                            <a:ext cx="1440" cy="653"/>
                          </a:xfrm>
                          <a:prstGeom prst="callout2">
                            <a:avLst>
                              <a:gd name="adj1" fmla="val 27565"/>
                              <a:gd name="adj2" fmla="val 108333"/>
                              <a:gd name="adj3" fmla="val 27565"/>
                              <a:gd name="adj4" fmla="val 117986"/>
                              <a:gd name="adj5" fmla="val 133995"/>
                              <a:gd name="adj6" fmla="val 127847"/>
                            </a:avLst>
                          </a:prstGeom>
                          <a:solidFill>
                            <a:srgbClr val="FFFFFF"/>
                          </a:solidFill>
                          <a:ln w="9525">
                            <a:solidFill>
                              <a:srgbClr val="000000"/>
                            </a:solidFill>
                            <a:miter lim="800000"/>
                            <a:headEnd/>
                            <a:tailEnd/>
                          </a:ln>
                        </wps:spPr>
                        <wps:txbx>
                          <w:txbxContent>
                            <w:p w:rsidR="005C0770" w:rsidRDefault="005C0770">
                              <w:pPr>
                                <w:pStyle w:val="BodyText2"/>
                              </w:pPr>
                              <w:r>
                                <w:t>Earth furthest from Jupiter</w:t>
                              </w:r>
                            </w:p>
                          </w:txbxContent>
                        </wps:txbx>
                        <wps:bodyPr rot="0" vert="horz" wrap="square" lIns="91440" tIns="45720" rIns="91440" bIns="45720" anchor="t" anchorCtr="0" upright="1">
                          <a:noAutofit/>
                        </wps:bodyPr>
                      </wps:wsp>
                      <wps:wsp>
                        <wps:cNvPr id="94" name="Oval 103"/>
                        <wps:cNvSpPr>
                          <a:spLocks noChangeArrowheads="1"/>
                        </wps:cNvSpPr>
                        <wps:spPr bwMode="auto">
                          <a:xfrm>
                            <a:off x="2736"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95" name="Oval 104"/>
                        <wps:cNvSpPr>
                          <a:spLocks noChangeArrowheads="1"/>
                        </wps:cNvSpPr>
                        <wps:spPr bwMode="auto">
                          <a:xfrm>
                            <a:off x="4896"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96" name="Line 105"/>
                        <wps:cNvCnPr/>
                        <wps:spPr bwMode="auto">
                          <a:xfrm>
                            <a:off x="2736" y="9072"/>
                            <a:ext cx="230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7" name="Text Box 106"/>
                        <wps:cNvSpPr txBox="1">
                          <a:spLocks noChangeArrowheads="1"/>
                        </wps:cNvSpPr>
                        <wps:spPr bwMode="auto">
                          <a:xfrm>
                            <a:off x="2880" y="9072"/>
                            <a:ext cx="216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18"/>
                                </w:rPr>
                              </w:pPr>
                              <w:r>
                                <w:rPr>
                                  <w:sz w:val="18"/>
                                </w:rPr>
                                <w:t xml:space="preserve">Distance difference = </w:t>
                              </w:r>
                            </w:p>
                            <w:p w:rsidR="005C0770" w:rsidRDefault="005C0770">
                              <w:pPr>
                                <w:rPr>
                                  <w:sz w:val="18"/>
                                </w:rPr>
                              </w:pPr>
                              <w:r>
                                <w:rPr>
                                  <w:sz w:val="18"/>
                                </w:rPr>
                                <w:t xml:space="preserve">2 </w:t>
                              </w:r>
                              <w:r>
                                <w:rPr>
                                  <w:sz w:val="16"/>
                                </w:rPr>
                                <w:t>x</w:t>
                              </w:r>
                              <w:r>
                                <w:rPr>
                                  <w:sz w:val="18"/>
                                </w:rPr>
                                <w:t xml:space="preserve"> radius of Earth orb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 o:spid="_x0000_s1102" style="position:absolute;margin-left:-21.6pt;margin-top:8.65pt;width:453.6pt;height:136.8pt;z-index:251652096" coordorigin="1008,6912" coordsize="9072,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" o:allowincell="f">
                <v:oval id="Oval 95" o:spid="_x0000_s1103" style="position:absolute;left:3744;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MMMA&#10;AADbAAAADwAAAGRycy9kb3ducmV2LnhtbESPQWsCMRSE7wX/Q3hCL0Wz2iLLahQtCG1PdRXPj81z&#10;d3XzEpJU13/fFAoeh5n5hlmsetOJK/nQWlYwGWcgiCurW64VHPbbUQ4iRGSNnWVScKcAq+XgaYGF&#10;tjfe0bWMtUgQDgUqaGJ0hZShashgGFtHnLyT9QZjkr6W2uMtwU0np1k2kwZbTgsNOnpvqLqUP0aB&#10;edu8fJuv/SttKifLe+6OZ/+p1POwX89BROrjI/zf/tAK8hn8fU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CMMMAAADbAAAADwAAAAAAAAAAAAAAAACYAgAAZHJzL2Rv&#10;d25yZXYueG1sUEsFBgAAAAAEAAQA9QAAAIgDAAAAAA==&#10;" fillcolor="yellow"/>
                <v:oval id="Oval 96" o:spid="_x0000_s1104" style="position:absolute;left:2880;top:6912;width:2016;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o4MMA&#10;AADbAAAADwAAAGRycy9kb3ducmV2LnhtbESP0WoCMRRE3wv+Q7iCL6VmFamyNYoIgg9CrfoB181t&#10;duvmZk2iu/17Uyj4OMzMGWa+7Gwt7uRD5VjBaJiBIC6crtgoOB03bzMQISJrrB2Tgl8KsFz0XuaY&#10;a9fyF90P0YgE4ZCjgjLGJpcyFCVZDEPXECfv23mLMUlvpPbYJrit5TjL3qXFitNCiQ2tSyouh5tV&#10;cD6fXCev/nP/ai4eJz9tY3Z7pQb9bvUBIlIXn+H/9lYrmE3h70v6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Jo4MMAAADbAAAADwAAAAAAAAAAAAAAAACYAgAAZHJzL2Rv&#10;d25yZXYueG1sUEsFBgAAAAAEAAQA9QAAAIgDAAAAAA==&#10;" filled="f"/>
                <v:oval id="Oval 97" o:spid="_x0000_s1105" style="position:absolute;left:8640;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0fuL4A&#10;AADbAAAADwAAAGRycy9kb3ducmV2LnhtbERPzYrCMBC+C75DGGFvmrqwItUoIgjdk1R9gLGZJsVm&#10;Upuo9e03hwWPH9//eju4VjypD41nBfNZBoK48rpho+ByPkyXIEJE1th6JgVvCrDdjEdrzLV/cUnP&#10;UzQihXDIUYGNsculDJUlh2HmO+LE1b53GBPsjdQ9vlK4a+V3li2kw4ZTg8WO9paq2+nhFBR3fb0e&#10;fo05lq0vzj8Lacu6VuprMuxWICIN8SP+dxdawTKNTV/SD5Cb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nNH7i+AAAA2wAAAA8AAAAAAAAAAAAAAAAAmAIAAGRycy9kb3ducmV2&#10;LnhtbFBLBQYAAAAABAAEAPUAAACDAwAAAAA=&#10;" fillcolor="aqua"/>
                <v:oval id="Oval 98" o:spid="_x0000_s1106" style="position:absolute;left:8496;top:76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FZCcQA&#10;AADbAAAADwAAAGRycy9kb3ducmV2LnhtbESPUWvCMBSF3wf+h3CFvQxNN8bQ2lRkIOxhMKf+gGtz&#10;TavNTU2i7f79Mhj4eDjnfIdTLAfbihv50DhW8DzNQBBXTjdsFOx368kMRIjIGlvHpOCHAizL0UOB&#10;uXY9f9NtG41IEA45Kqhj7HIpQ1WTxTB1HXHyjs5bjEl6I7XHPsFtK1+y7E1abDgt1NjRe03VeXu1&#10;Cg6HvRvkxX9tnszZ4+up78znRqnH8bBagIg0xHv4v/2hFczm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RWQnEAAAA2wAAAA8AAAAAAAAAAAAAAAAAmAIAAGRycy9k&#10;b3ducmV2LnhtbFBLBQYAAAAABAAEAPUAAACJAwAAAAA=&#10;" filled="f"/>
                <v:shape id="AutoShape 99" o:spid="_x0000_s1107" type="#_x0000_t42" style="position:absolute;left:9045;top:7226;width:1035;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2HcAA&#10;AADbAAAADwAAAGRycy9kb3ducmV2LnhtbERP3WrCMBS+H/gO4QjezdQiY1aj6JjgzUCrD3Bsjm1p&#10;c1KbWOPbLxeDXX58/6tNMK0YqHe1ZQWzaQKCuLC65lLB5bx//wThPLLG1jIpeJGDzXr0tsJM2yef&#10;aMh9KWIIuwwVVN53mZSuqMigm9qOOHI32xv0Efal1D0+Y7hpZZokH9JgzbGhwo6+Kiqa/GEUhGvS&#10;3effx9nu+BOaZj9PT0OeKjUZh+0ShKfg/8V/7oNWsIjr45f4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A2HcAAAADbAAAADwAAAAAAAAAAAAAAAACYAgAAZHJzL2Rvd25y&#10;ZXYueG1sUEsFBgAAAAAEAAQA9QAAAIUDAAAAAA==&#10;" adj="-5990,21521,-4237,7069,-2504,7069">
                  <v:textbox>
                    <w:txbxContent>
                      <w:p w:rsidR="005C0770" w:rsidRDefault="005C0770">
                        <w:pPr>
                          <w:rPr>
                            <w:sz w:val="18"/>
                          </w:rPr>
                        </w:pPr>
                        <w:r>
                          <w:rPr>
                            <w:sz w:val="18"/>
                          </w:rPr>
                          <w:t>Jupiter</w:t>
                        </w:r>
                      </w:p>
                    </w:txbxContent>
                  </v:textbox>
                  <o:callout v:ext="edit" minusy="t"/>
                </v:shape>
                <v:shape id="AutoShape 100" o:spid="_x0000_s1108" type="#_x0000_t42" style="position:absolute;left:9123;top:8203;width:813;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4LycQA&#10;AADbAAAADwAAAGRycy9kb3ducmV2LnhtbESPT4vCMBTE7wv7HcJb8LZNVVjcahRRBA8e6h8WvT2S&#10;Z1tsXkoTtX77jSB4HGbmN8xk1tla3Kj1lWMF/SQFQaydqbhQcNivvkcgfEA2WDsmBQ/yMJt+fkww&#10;M+7OW7rtQiEihH2GCsoQmkxKr0uy6BPXEEfv7FqLIcq2kKbFe4TbWg7S9EdarDgulNjQoiR92V2t&#10;guIkF/l2eD0+zst8jnn9p/VmoFTvq5uPQQTqwjv8aq+Ngt8+PL/EHy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uC8nEAAAA2wAAAA8AAAAAAAAAAAAAAAAAmAIAAGRycy9k&#10;b3ducmV2LnhtbFBLBQYAAAAABAAEAPUAAACJAwAAAAA=&#10;" adj="-10734,-4737,-6934,5363,-3188,5363">
                  <v:textbox>
                    <w:txbxContent>
                      <w:p w:rsidR="005C0770" w:rsidRDefault="005C0770">
                        <w:pPr>
                          <w:rPr>
                            <w:sz w:val="18"/>
                          </w:rPr>
                        </w:pPr>
                        <w:r>
                          <w:rPr>
                            <w:sz w:val="18"/>
                          </w:rPr>
                          <w:t xml:space="preserve">Io’s </w:t>
                        </w:r>
                      </w:p>
                      <w:p w:rsidR="005C0770" w:rsidRDefault="005C0770">
                        <w:r>
                          <w:rPr>
                            <w:sz w:val="18"/>
                          </w:rPr>
                          <w:t>orbit</w:t>
                        </w:r>
                      </w:p>
                    </w:txbxContent>
                  </v:textbox>
                </v:shape>
                <v:shape id="AutoShape 101" o:spid="_x0000_s1109" type="#_x0000_t42" style="position:absolute;left:5700;top:7123;width:144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9AsMUA&#10;AADbAAAADwAAAGRycy9kb3ducmV2LnhtbESPQWuDQBCF74H8h2UCvYRkrdDQmKxSAiGlUEiNB4+D&#10;O1WpOyvuNuq/7xYKPT7evO/NO2aT6cSdBtdaVvC4jUAQV1a3XCsobufNMwjnkTV2lknBTA6ydLk4&#10;YqLtyB90z30tAoRdggoa7/tESlc1ZNBtbU8cvE87GPRBDrXUA44BbjoZR9FOGmw5NDTY06mh6iv/&#10;NuENezmXp7e+XJvIPb3PnF+K66zUw2p6OYDwNPn/47/0q1awj+F3SwC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CwxQAAANsAAAAPAAAAAAAAAAAAAAAAAJgCAABkcnMv&#10;ZG93bnJldi54bWxQSwUGAAAAAAQABAD1AAAAigMAAAAA&#10;" adj="-11640,21269,-6690,5954,,5954">
                  <v:textbox>
                    <w:txbxContent>
                      <w:p w:rsidR="005C0770" w:rsidRDefault="005C0770">
                        <w:pPr>
                          <w:pStyle w:val="BodyText2"/>
                        </w:pPr>
                        <w:r>
                          <w:t>Earth closest to Jupiter</w:t>
                        </w:r>
                      </w:p>
                    </w:txbxContent>
                  </v:textbox>
                  <o:callout v:ext="edit" minusy="t"/>
                </v:shape>
                <v:shape id="AutoShape 102" o:spid="_x0000_s1110" type="#_x0000_t42" style="position:absolute;left:1008;top:6912;width:144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mzEMcA&#10;AADbAAAADwAAAGRycy9kb3ducmV2LnhtbESPQWvCQBSE70L/w/IKXkQ3tbRo6ipSEC09GKNSentk&#10;X5No9m3Irpr667sFweMwM98wk1lrKnGmxpWWFTwNIhDEmdUl5wp220V/BMJ5ZI2VZVLwSw5m04fO&#10;BGNtL7yhc+pzESDsYlRQeF/HUrqsIINuYGvi4P3YxqAPssmlbvAS4KaSwyh6lQZLDgsF1vReUHZM&#10;T0bB+iNJet91khwPi3F7/Xz5yvfpUqnuYzt/A+Gp9ffwrb3SCsbP8P8l/AA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ZsxDHAAAA2wAAAA8AAAAAAAAAAAAAAAAAmAIAAGRy&#10;cy9kb3ducmV2LnhtbFBLBQYAAAAABAAEAPUAAACMAwAAAAA=&#10;" adj="27615,28943,25485,5954,23400,5954">
                  <v:textbox>
                    <w:txbxContent>
                      <w:p w:rsidR="005C0770" w:rsidRDefault="005C0770">
                        <w:pPr>
                          <w:pStyle w:val="BodyText2"/>
                        </w:pPr>
                        <w:r>
                          <w:t>Earth furthest from Jupiter</w:t>
                        </w:r>
                      </w:p>
                    </w:txbxContent>
                  </v:textbox>
                  <o:callout v:ext="edit" minusx="t" minusy="t"/>
                </v:shape>
                <v:oval id="Oval 103" o:spid="_x0000_s1111" style="position:absolute;left:2736;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mDYMIA&#10;AADbAAAADwAAAGRycy9kb3ducmV2LnhtbESPUWvCMBSF3wf+h3AHvs104kQ7o4yB0D1J1R9wbW6T&#10;suamNlG7f28Ggo+Hc853OKvN4FpxpT40nhW8TzIQxJXXDRsFx8P2bQEiRGSNrWdS8EcBNuvRywpz&#10;7W9c0nUfjUgQDjkqsDF2uZShsuQwTHxHnLza9w5jkr2RusdbgrtWTrNsLh02nBYsdvRtqfrdX5yC&#10;4qxPp+2PMbuy9cXhYy5tWddKjV+Hr08QkYb4DD/ahVawnMH/l/Q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YNgwgAAANsAAAAPAAAAAAAAAAAAAAAAAJgCAABkcnMvZG93&#10;bnJldi54bWxQSwUGAAAAAAQABAD1AAAAhwMAAAAA&#10;" fillcolor="aqua"/>
                <v:oval id="Oval 104" o:spid="_x0000_s1112" style="position:absolute;left:4896;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m+8IA&#10;AADbAAAADwAAAGRycy9kb3ducmV2LnhtbESP0YrCMBRE3xf8h3AF39bUBWWtRpEFofskVT/g2twm&#10;xeamNlmtf28WFvZxmJkzzHo7uFbcqQ+NZwWzaQaCuPK6YaPgfNq/f4IIEVlj65kUPCnAdjN6W2Ou&#10;/YNLuh+jEQnCIUcFNsYulzJUlhyGqe+Ik1f73mFMsjdS9/hIcNfKjyxbSIcNpwWLHX1Zqq7HH6eg&#10;uOnLZf9tzKFsfXGaL6Qt61qpyXjYrUBEGuJ/+K9daAXLOfx+ST9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Sb7wgAAANsAAAAPAAAAAAAAAAAAAAAAAJgCAABkcnMvZG93&#10;bnJldi54bWxQSwUGAAAAAAQABAD1AAAAhwMAAAAA&#10;" fillcolor="aqua"/>
                <v:line id="Line 105" o:spid="_x0000_s1113" style="position:absolute;visibility:visible;mso-wrap-style:square" from="2736,9072" to="5040,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1mAsUAAADbAAAADwAAAGRycy9kb3ducmV2LnhtbESPT2vCQBTE70K/w/IKvdVNShGNrqJW&#10;bT35F3p9ZF+TYPZt2N3G+O27QsHjMDO/YSazztSiJecrywrSfgKCOLe64kLB+bR+HYLwAVljbZkU&#10;3MjDbPrUm2Cm7ZUP1B5DISKEfYYKyhCaTEqfl2TQ921DHL0f6wyGKF0htcNrhJtaviXJQBqsOC6U&#10;2NCypPxy/DUK9i5dv+++/Wd622w3q/lq0X5cDkq9PHfzMYhAXXiE/9tfWsFoAPcv8Q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1mAsUAAADbAAAADwAAAAAAAAAA&#10;AAAAAAChAgAAZHJzL2Rvd25yZXYueG1sUEsFBgAAAAAEAAQA+QAAAJMDAAAAAA==&#10;">
                  <v:stroke startarrow="open" endarrow="open"/>
                </v:line>
                <v:shape id="Text Box 106" o:spid="_x0000_s1114" type="#_x0000_t202" style="position:absolute;left:2880;top:9072;width:216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5C0770" w:rsidRDefault="005C0770">
                        <w:pPr>
                          <w:rPr>
                            <w:sz w:val="18"/>
                          </w:rPr>
                        </w:pPr>
                        <w:r>
                          <w:rPr>
                            <w:sz w:val="18"/>
                          </w:rPr>
                          <w:t xml:space="preserve">Distance difference = </w:t>
                        </w:r>
                      </w:p>
                      <w:p w:rsidR="005C0770" w:rsidRDefault="005C0770">
                        <w:pPr>
                          <w:rPr>
                            <w:sz w:val="18"/>
                          </w:rPr>
                        </w:pPr>
                        <w:r>
                          <w:rPr>
                            <w:sz w:val="18"/>
                          </w:rPr>
                          <w:t xml:space="preserve">2 </w:t>
                        </w:r>
                        <w:r>
                          <w:rPr>
                            <w:sz w:val="16"/>
                          </w:rPr>
                          <w:t>x</w:t>
                        </w:r>
                        <w:r>
                          <w:rPr>
                            <w:sz w:val="18"/>
                          </w:rPr>
                          <w:t xml:space="preserve"> radius of Earth orbit</w:t>
                        </w:r>
                      </w:p>
                    </w:txbxContent>
                  </v:textbox>
                </v:shape>
              </v:group>
            </w:pict>
          </mc:Fallback>
        </mc:AlternateContent>
      </w:r>
    </w:p>
    <w:p w:rsidR="005C0770" w:rsidRDefault="005C0770">
      <w:pPr>
        <w:widowControl w:val="0"/>
      </w:pPr>
    </w:p>
    <w:p w:rsidR="005C0770" w:rsidRDefault="005C0770">
      <w:pPr>
        <w:widowControl w:val="0"/>
      </w:pPr>
    </w:p>
    <w:p w:rsidR="005C0770" w:rsidRDefault="00997B00">
      <w:pPr>
        <w:pStyle w:val="Header"/>
        <w:widowControl w:val="0"/>
        <w:tabs>
          <w:tab w:val="clear" w:pos="4320"/>
          <w:tab w:val="clear" w:pos="8640"/>
        </w:tabs>
      </w:pPr>
      <w:r>
        <w:rPr>
          <w:noProof/>
        </w:rPr>
        <mc:AlternateContent>
          <mc:Choice Requires="wps">
            <w:drawing>
              <wp:anchor distT="0" distB="0" distL="114300" distR="114300" simplePos="0" relativeHeight="251664384" behindDoc="0" locked="0" layoutInCell="1" allowOverlap="1">
                <wp:simplePos x="0" y="0"/>
                <wp:positionH relativeFrom="column">
                  <wp:posOffset>851535</wp:posOffset>
                </wp:positionH>
                <wp:positionV relativeFrom="paragraph">
                  <wp:posOffset>98425</wp:posOffset>
                </wp:positionV>
                <wp:extent cx="3886200" cy="0"/>
                <wp:effectExtent l="0" t="0" r="0" b="0"/>
                <wp:wrapNone/>
                <wp:docPr id="84"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8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7.75pt" to="373.0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">
                <v:stroke endarrow="block"/>
              </v:lin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2223135</wp:posOffset>
                </wp:positionH>
                <wp:positionV relativeFrom="paragraph">
                  <wp:posOffset>98425</wp:posOffset>
                </wp:positionV>
                <wp:extent cx="2514600" cy="114300"/>
                <wp:effectExtent l="0" t="0" r="0" b="0"/>
                <wp:wrapNone/>
                <wp:docPr id="83"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146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7.75pt" to="373.0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">
                <v:stroke endarrow="open"/>
              </v:line>
            </w:pict>
          </mc:Fallback>
        </mc:AlternateContent>
      </w:r>
    </w:p>
    <w:p w:rsidR="005C0770" w:rsidRDefault="005C0770">
      <w:pPr>
        <w:widowControl w:val="0"/>
      </w:pPr>
    </w:p>
    <w:p w:rsidR="005C0770" w:rsidRDefault="005C0770">
      <w:pPr>
        <w:widowControl w:val="0"/>
      </w:pPr>
    </w:p>
    <w:p w:rsidR="005C0770" w:rsidRDefault="005C0770">
      <w:pPr>
        <w:pStyle w:val="Header"/>
        <w:widowControl w:val="0"/>
        <w:tabs>
          <w:tab w:val="clear" w:pos="4320"/>
          <w:tab w:val="clear" w:pos="8640"/>
        </w:tabs>
      </w:pPr>
    </w:p>
    <w:p w:rsidR="005C0770" w:rsidRDefault="005C0770">
      <w:pPr>
        <w:widowControl w:val="0"/>
      </w:pPr>
    </w:p>
    <w:p w:rsidR="005C0770" w:rsidRDefault="005C0770">
      <w:pPr>
        <w:widowControl w:val="0"/>
      </w:pPr>
    </w:p>
    <w:p w:rsidR="005C0770" w:rsidRDefault="005C0770">
      <w:pPr>
        <w:widowControl w:val="0"/>
      </w:pPr>
    </w:p>
    <w:p w:rsidR="005C0770" w:rsidRDefault="005C0770">
      <w:pPr>
        <w:widowControl w:val="0"/>
      </w:pPr>
    </w:p>
    <w:p w:rsidR="005C0770" w:rsidRDefault="005C0770">
      <w:pPr>
        <w:widowControl w:val="0"/>
      </w:pPr>
      <w:r>
        <w:t xml:space="preserve">When the Earth was furthest away from Jupiter Io should appear later than expected.  Their measurements confirmed that this was indeed the case and the calculation </w:t>
      </w:r>
    </w:p>
    <w:p w:rsidR="005C0770" w:rsidRDefault="00AA7AA4">
      <w:pPr>
        <w:widowControl w:val="0"/>
        <w:jc w:val="center"/>
      </w:pPr>
      <w:r w:rsidRPr="00062753">
        <w:rPr>
          <w:position w:val="-28"/>
        </w:rPr>
        <w:object w:dxaOrig="3879" w:dyaOrig="660">
          <v:shape id="_x0000_i1027" type="#_x0000_t75" style="width:194.4pt;height:32.8pt" o:ole="" fillcolor="window">
            <v:imagedata r:id="rId12" o:title=""/>
          </v:shape>
          <o:OLEObject Type="Embed" ProgID="Equation.DSMT4" ShapeID="_x0000_i1027" DrawAspect="Content" ObjectID="_1525605149" r:id="rId13"/>
        </w:object>
      </w:r>
    </w:p>
    <w:p w:rsidR="005C0770" w:rsidRDefault="005C0770">
      <w:pPr>
        <w:widowControl w:val="0"/>
      </w:pPr>
      <w:r>
        <w:t xml:space="preserve">yielded </w:t>
      </w:r>
      <w:r w:rsidR="003A1DDF">
        <w:t>the</w:t>
      </w:r>
      <w:r>
        <w:t xml:space="preserve"> result that the speed of light was very fast.</w:t>
      </w:r>
      <w:r w:rsidR="00AA7AA4">
        <w:t xml:space="preserve">  </w:t>
      </w:r>
    </w:p>
    <w:p w:rsidR="00B67C24" w:rsidRDefault="00997B00">
      <w:pPr>
        <w:widowControl w:val="0"/>
      </w:pPr>
      <w:r>
        <w:rPr>
          <w:noProof/>
        </w:rPr>
        <mc:AlternateContent>
          <mc:Choice Requires="wps">
            <w:drawing>
              <wp:anchor distT="0" distB="0" distL="114300" distR="114300" simplePos="0" relativeHeight="251662336" behindDoc="0" locked="0" layoutInCell="1" allowOverlap="1">
                <wp:simplePos x="0" y="0"/>
                <wp:positionH relativeFrom="column">
                  <wp:posOffset>-177165</wp:posOffset>
                </wp:positionH>
                <wp:positionV relativeFrom="paragraph">
                  <wp:posOffset>116840</wp:posOffset>
                </wp:positionV>
                <wp:extent cx="6172200" cy="2206625"/>
                <wp:effectExtent l="0" t="0" r="0" b="0"/>
                <wp:wrapNone/>
                <wp:docPr id="82" name="Rectangl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206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 o:spid="_x0000_s1026" style="position:absolute;margin-left:-13.95pt;margin-top:9.2pt;width:486pt;height:17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" filled="f"/>
            </w:pict>
          </mc:Fallback>
        </mc:AlternateContent>
      </w:r>
    </w:p>
    <w:p w:rsidR="00B67C24" w:rsidRDefault="00B67C24" w:rsidP="00B67C24">
      <w:pPr>
        <w:pStyle w:val="Example"/>
      </w:pPr>
    </w:p>
    <w:p w:rsidR="00B67C24" w:rsidRDefault="003A1DDF" w:rsidP="00B67C24">
      <w:pPr>
        <w:widowControl w:val="0"/>
      </w:pPr>
      <w:r>
        <w:t xml:space="preserve">In an early measurement </w:t>
      </w:r>
      <w:proofErr w:type="spellStart"/>
      <w:r w:rsidR="00B67C24">
        <w:t>R</w:t>
      </w:r>
      <w:r w:rsidR="009418A7">
        <w:rPr>
          <w:rFonts w:cs="Arial"/>
        </w:rPr>
        <w:t>ö</w:t>
      </w:r>
      <w:r w:rsidR="00B67C24">
        <w:t>mer</w:t>
      </w:r>
      <w:proofErr w:type="spellEnd"/>
      <w:r w:rsidR="00B67C24">
        <w:t xml:space="preserve"> </w:t>
      </w:r>
      <w:r>
        <w:t xml:space="preserve">measured a 1250 s time difference.  </w:t>
      </w:r>
      <w:r w:rsidR="00B67C24">
        <w:t>If the Earth’s mean radius of orbit is 1.49 x 10</w:t>
      </w:r>
      <w:r w:rsidR="00B67C24">
        <w:rPr>
          <w:vertAlign w:val="superscript"/>
        </w:rPr>
        <w:t>11</w:t>
      </w:r>
      <w:r w:rsidR="00B67C24">
        <w:t xml:space="preserve"> m, what is the speed of light that </w:t>
      </w:r>
      <w:proofErr w:type="spellStart"/>
      <w:r w:rsidR="00B67C24">
        <w:t>R</w:t>
      </w:r>
      <w:r w:rsidR="009418A7">
        <w:rPr>
          <w:rFonts w:cs="Arial"/>
        </w:rPr>
        <w:t>ö</w:t>
      </w:r>
      <w:r w:rsidR="00B67C24">
        <w:t>mer</w:t>
      </w:r>
      <w:proofErr w:type="spellEnd"/>
      <w:r w:rsidR="00B67C24">
        <w:t xml:space="preserve"> measured?</w:t>
      </w:r>
    </w:p>
    <w:p w:rsidR="00B67C24" w:rsidRDefault="00B67C24" w:rsidP="00B67C24">
      <w:pPr>
        <w:widowControl w:val="0"/>
        <w:ind w:left="576"/>
      </w:pPr>
      <w:r>
        <w:tab/>
      </w:r>
    </w:p>
    <w:p w:rsidR="00B67C24" w:rsidRDefault="003A1DDF" w:rsidP="00B67C24">
      <w:pPr>
        <w:widowControl w:val="0"/>
        <w:ind w:left="576" w:hanging="576"/>
      </w:pPr>
      <w:r>
        <w:t>Referring to the diagram and discussion above:</w:t>
      </w:r>
    </w:p>
    <w:p w:rsidR="00B67C24" w:rsidRDefault="00554EB8" w:rsidP="009418A7">
      <w:pPr>
        <w:widowControl w:val="0"/>
        <w:ind w:left="1440"/>
      </w:pPr>
      <w:r>
        <w:rPr>
          <w:noProof/>
        </w:rPr>
        <w:pict>
          <v:shape id="_x0000_s1268" type="#_x0000_t75" style="position:absolute;left:0;text-align:left;margin-left:229.05pt;margin-top:1.9pt;width:147.3pt;height:87.2pt;z-index:251665408" fillcolor="window">
            <v:imagedata r:id="rId14" o:title=""/>
          </v:shape>
          <o:OLEObject Type="Embed" ProgID="Equation.DSMT4" ShapeID="_x0000_s1268" DrawAspect="Content" ObjectID="_1525605152" r:id="rId15"/>
        </w:pict>
      </w:r>
    </w:p>
    <w:p w:rsidR="005C0770" w:rsidRDefault="003A1DDF">
      <w:pPr>
        <w:widowControl w:val="0"/>
      </w:pPr>
      <w:r w:rsidRPr="003A1DDF">
        <w:rPr>
          <w:position w:val="-28"/>
        </w:rPr>
        <w:object w:dxaOrig="3879" w:dyaOrig="660">
          <v:shape id="_x0000_i1028" type="#_x0000_t75" style="width:194.4pt;height:32.8pt" o:ole="">
            <v:imagedata r:id="rId16" o:title=""/>
          </v:shape>
          <o:OLEObject Type="Embed" ProgID="Equation.DSMT4" ShapeID="_x0000_i1028" DrawAspect="Content" ObjectID="_1525605150" r:id="rId17"/>
        </w:object>
      </w:r>
    </w:p>
    <w:p w:rsidR="005C0770" w:rsidRDefault="003A1DDF">
      <w:pPr>
        <w:widowControl w:val="0"/>
      </w:pPr>
      <w:r>
        <w:br w:type="page"/>
      </w:r>
      <w:r w:rsidR="005C0770">
        <w:lastRenderedPageBreak/>
        <w:t xml:space="preserve">Since </w:t>
      </w:r>
      <w:proofErr w:type="spellStart"/>
      <w:r>
        <w:t>R</w:t>
      </w:r>
      <w:r>
        <w:rPr>
          <w:rFonts w:cs="Arial"/>
        </w:rPr>
        <w:t>ö</w:t>
      </w:r>
      <w:r>
        <w:t>mer’s</w:t>
      </w:r>
      <w:proofErr w:type="spellEnd"/>
      <w:r>
        <w:t xml:space="preserve"> day</w:t>
      </w:r>
      <w:r w:rsidR="005C0770">
        <w:t xml:space="preserve"> a number of techniques have been used to measure the speed of light.  Among the most important were those carried out by Alberta A. Michelson (1852</w:t>
      </w:r>
      <w:r w:rsidR="00B11B54">
        <w:t>–</w:t>
      </w:r>
      <w:r w:rsidR="005C0770">
        <w:t xml:space="preserve">1931).  Michelson used a rotating mirror apparatus </w:t>
      </w:r>
      <w:r w:rsidR="002C198C">
        <w:t xml:space="preserve">like the one </w:t>
      </w:r>
      <w:r w:rsidR="005C0770">
        <w:t xml:space="preserve">diagrammed below for a series of high-precision experiments carried out from 1880 to the 1920’s.  Light from a source was directed at one face of a rotating eight-sided mirror.  The reflected light travelled to a stationary mirror a large distance away and back again as shown.  As the light travelled away and back, the eight-sided mirror rotated.  If the rotating mirror was turning at just the right rate the returning beam of light would reflect from one of the mirror faces into a small telescope through which the observer looked.  </w:t>
      </w:r>
      <w:r>
        <w:t xml:space="preserve">This only occurred if the mirror was turning at </w:t>
      </w:r>
      <w:r w:rsidRPr="003A1DDF">
        <w:rPr>
          <w:b/>
        </w:rPr>
        <w:t>exactly</w:t>
      </w:r>
      <w:r>
        <w:t xml:space="preserve"> the right rate.  </w:t>
      </w:r>
      <w:r w:rsidR="005C0770">
        <w:t>In this manner, the rotating mirror acted as a time piece.  By knowing the frequency of rotation and the two way distance travelled by the light, one can calculate a very accurate value for the speed of light.</w:t>
      </w:r>
    </w:p>
    <w:p w:rsidR="005C0770" w:rsidRDefault="00997B00">
      <w:pPr>
        <w:widowControl w:val="0"/>
      </w:pPr>
      <w:r>
        <w:rPr>
          <w:noProof/>
        </w:rPr>
        <mc:AlternateContent>
          <mc:Choice Requires="wpg">
            <w:drawing>
              <wp:anchor distT="0" distB="0" distL="114300" distR="114300" simplePos="0" relativeHeight="251653120" behindDoc="0" locked="0" layoutInCell="1" allowOverlap="1">
                <wp:simplePos x="0" y="0"/>
                <wp:positionH relativeFrom="column">
                  <wp:posOffset>508635</wp:posOffset>
                </wp:positionH>
                <wp:positionV relativeFrom="paragraph">
                  <wp:posOffset>-222885</wp:posOffset>
                </wp:positionV>
                <wp:extent cx="5669280" cy="2103120"/>
                <wp:effectExtent l="0" t="0" r="0" b="0"/>
                <wp:wrapNone/>
                <wp:docPr id="61"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2103120"/>
                          <a:chOff x="1584" y="1728"/>
                          <a:chExt cx="8928" cy="3312"/>
                        </a:xfrm>
                      </wpg:grpSpPr>
                      <wps:wsp>
                        <wps:cNvPr id="62" name="AutoShape 110"/>
                        <wps:cNvSpPr>
                          <a:spLocks noChangeArrowheads="1"/>
                        </wps:cNvSpPr>
                        <wps:spPr bwMode="auto">
                          <a:xfrm>
                            <a:off x="2736" y="2448"/>
                            <a:ext cx="864" cy="864"/>
                          </a:xfrm>
                          <a:prstGeom prst="octagon">
                            <a:avLst>
                              <a:gd name="adj" fmla="val 292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Oval 111"/>
                        <wps:cNvSpPr>
                          <a:spLocks noChangeArrowheads="1"/>
                        </wps:cNvSpPr>
                        <wps:spPr bwMode="auto">
                          <a:xfrm>
                            <a:off x="3312" y="388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Line 112"/>
                        <wps:cNvCnPr/>
                        <wps:spPr bwMode="auto">
                          <a:xfrm>
                            <a:off x="3312" y="3744"/>
                            <a:ext cx="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 name="Line 113"/>
                        <wps:cNvCnPr/>
                        <wps:spPr bwMode="auto">
                          <a:xfrm>
                            <a:off x="3456" y="374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14"/>
                        <wps:cNvCnPr/>
                        <wps:spPr bwMode="auto">
                          <a:xfrm flipV="1">
                            <a:off x="3456" y="316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15"/>
                        <wps:cNvCnPr/>
                        <wps:spPr bwMode="auto">
                          <a:xfrm flipV="1">
                            <a:off x="3456" y="2880"/>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16"/>
                        <wps:cNvCnPr/>
                        <wps:spPr bwMode="auto">
                          <a:xfrm>
                            <a:off x="3456" y="2592"/>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17"/>
                        <wps:cNvCnPr/>
                        <wps:spPr bwMode="auto">
                          <a:xfrm flipV="1">
                            <a:off x="3456" y="201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18"/>
                        <wps:cNvCnPr/>
                        <wps:spPr bwMode="auto">
                          <a:xfrm flipV="1">
                            <a:off x="3456" y="3312"/>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1" name="Line 119"/>
                        <wps:cNvCnPr/>
                        <wps:spPr bwMode="auto">
                          <a:xfrm flipV="1">
                            <a:off x="3456" y="2160"/>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120"/>
                        <wps:cNvCnPr/>
                        <wps:spPr bwMode="auto">
                          <a:xfrm>
                            <a:off x="9504" y="259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 name="Line 121"/>
                        <wps:cNvCnPr/>
                        <wps:spPr bwMode="auto">
                          <a:xfrm>
                            <a:off x="3456" y="4464"/>
                            <a:ext cx="604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 name="Text Box 122"/>
                        <wps:cNvSpPr txBox="1">
                          <a:spLocks noChangeArrowheads="1"/>
                        </wps:cNvSpPr>
                        <wps:spPr bwMode="auto">
                          <a:xfrm>
                            <a:off x="6192" y="4032"/>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20"/>
                                </w:rPr>
                              </w:pPr>
                              <w:r>
                                <w:rPr>
                                  <w:sz w:val="20"/>
                                </w:rPr>
                                <w:t>35 km</w:t>
                              </w:r>
                            </w:p>
                          </w:txbxContent>
                        </wps:txbx>
                        <wps:bodyPr rot="0" vert="horz" wrap="square" lIns="91440" tIns="45720" rIns="91440" bIns="45720" anchor="t" anchorCtr="0" upright="1">
                          <a:noAutofit/>
                        </wps:bodyPr>
                      </wps:wsp>
                      <wps:wsp>
                        <wps:cNvPr id="75" name="AutoShape 123"/>
                        <wps:cNvSpPr>
                          <a:spLocks noChangeArrowheads="1"/>
                        </wps:cNvSpPr>
                        <wps:spPr bwMode="auto">
                          <a:xfrm>
                            <a:off x="3024" y="2592"/>
                            <a:ext cx="432" cy="43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Text Box 124"/>
                        <wps:cNvSpPr txBox="1">
                          <a:spLocks noChangeArrowheads="1"/>
                        </wps:cNvSpPr>
                        <wps:spPr bwMode="auto">
                          <a:xfrm>
                            <a:off x="1584" y="3168"/>
                            <a:ext cx="15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pStyle w:val="BodyText"/>
                              </w:pPr>
                              <w:r>
                                <w:t>Rotating eight-sided mirror</w:t>
                              </w:r>
                            </w:p>
                          </w:txbxContent>
                        </wps:txbx>
                        <wps:bodyPr rot="0" vert="horz" wrap="square" lIns="91440" tIns="45720" rIns="91440" bIns="45720" anchor="t" anchorCtr="0" upright="1">
                          <a:noAutofit/>
                        </wps:bodyPr>
                      </wps:wsp>
                      <wps:wsp>
                        <wps:cNvPr id="77" name="Text Box 125"/>
                        <wps:cNvSpPr txBox="1">
                          <a:spLocks noChangeArrowheads="1"/>
                        </wps:cNvSpPr>
                        <wps:spPr bwMode="auto">
                          <a:xfrm>
                            <a:off x="8640" y="2016"/>
                            <a:ext cx="18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20"/>
                                </w:rPr>
                              </w:pPr>
                              <w:r>
                                <w:rPr>
                                  <w:sz w:val="20"/>
                                </w:rPr>
                                <w:t>Stationary reflecting mirror</w:t>
                              </w:r>
                            </w:p>
                          </w:txbxContent>
                        </wps:txbx>
                        <wps:bodyPr rot="0" vert="horz" wrap="square" lIns="91440" tIns="45720" rIns="91440" bIns="45720" anchor="t" anchorCtr="0" upright="1">
                          <a:noAutofit/>
                        </wps:bodyPr>
                      </wps:wsp>
                      <wps:wsp>
                        <wps:cNvPr id="78" name="Text Box 126"/>
                        <wps:cNvSpPr txBox="1">
                          <a:spLocks noChangeArrowheads="1"/>
                        </wps:cNvSpPr>
                        <wps:spPr bwMode="auto">
                          <a:xfrm>
                            <a:off x="2592" y="460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jc w:val="center"/>
                                <w:rPr>
                                  <w:sz w:val="20"/>
                                </w:rPr>
                              </w:pPr>
                              <w:r>
                                <w:rPr>
                                  <w:sz w:val="20"/>
                                </w:rPr>
                                <w:t>(</w:t>
                              </w:r>
                              <w:smartTag w:uri="urn:schemas-microsoft-com:office:smarttags" w:element="place">
                                <w:smartTag w:uri="urn:schemas-microsoft-com:office:smarttags" w:element="PlaceType">
                                  <w:r>
                                    <w:rPr>
                                      <w:sz w:val="20"/>
                                    </w:rPr>
                                    <w:t>Mt.</w:t>
                                  </w:r>
                                </w:smartTag>
                                <w:r>
                                  <w:rPr>
                                    <w:sz w:val="20"/>
                                  </w:rPr>
                                  <w:t xml:space="preserve"> </w:t>
                                </w:r>
                                <w:smartTag w:uri="urn:schemas-microsoft-com:office:smarttags" w:element="PlaceName">
                                  <w:r>
                                    <w:rPr>
                                      <w:sz w:val="20"/>
                                    </w:rPr>
                                    <w:t>Wilson</w:t>
                                  </w:r>
                                </w:smartTag>
                              </w:smartTag>
                              <w:r>
                                <w:rPr>
                                  <w:sz w:val="20"/>
                                </w:rPr>
                                <w:t>)</w:t>
                              </w:r>
                            </w:p>
                          </w:txbxContent>
                        </wps:txbx>
                        <wps:bodyPr rot="0" vert="horz" wrap="square" lIns="91440" tIns="45720" rIns="91440" bIns="45720" anchor="t" anchorCtr="0" upright="1">
                          <a:noAutofit/>
                        </wps:bodyPr>
                      </wps:wsp>
                      <wps:wsp>
                        <wps:cNvPr id="79" name="Text Box 127"/>
                        <wps:cNvSpPr txBox="1">
                          <a:spLocks noChangeArrowheads="1"/>
                        </wps:cNvSpPr>
                        <wps:spPr bwMode="auto">
                          <a:xfrm>
                            <a:off x="8784" y="460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jc w:val="center"/>
                                <w:rPr>
                                  <w:sz w:val="20"/>
                                </w:rPr>
                              </w:pPr>
                              <w:r>
                                <w:rPr>
                                  <w:sz w:val="20"/>
                                </w:rPr>
                                <w:t>(</w:t>
                              </w:r>
                              <w:smartTag w:uri="urn:schemas-microsoft-com:office:smarttags" w:element="place">
                                <w:smartTag w:uri="urn:schemas-microsoft-com:office:smarttags" w:element="PlaceType">
                                  <w:r>
                                    <w:rPr>
                                      <w:sz w:val="20"/>
                                    </w:rPr>
                                    <w:t>Mt.</w:t>
                                  </w:r>
                                </w:smartTag>
                                <w:r>
                                  <w:rPr>
                                    <w:sz w:val="20"/>
                                  </w:rPr>
                                  <w:t xml:space="preserve"> </w:t>
                                </w:r>
                                <w:smartTag w:uri="urn:schemas-microsoft-com:office:smarttags" w:element="PlaceName">
                                  <w:r>
                                    <w:rPr>
                                      <w:sz w:val="20"/>
                                    </w:rPr>
                                    <w:t>Baldy</w:t>
                                  </w:r>
                                </w:smartTag>
                              </w:smartTag>
                              <w:r>
                                <w:rPr>
                                  <w:sz w:val="20"/>
                                </w:rPr>
                                <w:t>)</w:t>
                              </w:r>
                            </w:p>
                          </w:txbxContent>
                        </wps:txbx>
                        <wps:bodyPr rot="0" vert="horz" wrap="square" lIns="91440" tIns="45720" rIns="91440" bIns="45720" anchor="t" anchorCtr="0" upright="1">
                          <a:noAutofit/>
                        </wps:bodyPr>
                      </wps:wsp>
                      <wps:wsp>
                        <wps:cNvPr id="80" name="Text Box 128"/>
                        <wps:cNvSpPr txBox="1">
                          <a:spLocks noChangeArrowheads="1"/>
                        </wps:cNvSpPr>
                        <wps:spPr bwMode="auto">
                          <a:xfrm>
                            <a:off x="2880" y="1728"/>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jc w:val="center"/>
                                <w:rPr>
                                  <w:sz w:val="20"/>
                                </w:rPr>
                              </w:pPr>
                              <w:r>
                                <w:rPr>
                                  <w:sz w:val="20"/>
                                </w:rPr>
                                <w:t>observer</w:t>
                              </w:r>
                            </w:p>
                          </w:txbxContent>
                        </wps:txbx>
                        <wps:bodyPr rot="0" vert="horz" wrap="square" lIns="91440" tIns="45720" rIns="91440" bIns="45720" anchor="t" anchorCtr="0" upright="1">
                          <a:noAutofit/>
                        </wps:bodyPr>
                      </wps:wsp>
                      <wps:wsp>
                        <wps:cNvPr id="81" name="Text Box 129"/>
                        <wps:cNvSpPr txBox="1">
                          <a:spLocks noChangeArrowheads="1"/>
                        </wps:cNvSpPr>
                        <wps:spPr bwMode="auto">
                          <a:xfrm>
                            <a:off x="3600" y="3888"/>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20"/>
                                </w:rPr>
                              </w:pPr>
                              <w:r>
                                <w:rPr>
                                  <w:sz w:val="20"/>
                                </w:rPr>
                                <w:t>light sou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 o:spid="_x0000_s1115" style="position:absolute;margin-left:40.05pt;margin-top:-17.55pt;width:446.4pt;height:165.6pt;z-index:251653120" coordorigin="1584,1728" coordsize="8928,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&#1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110" o:spid="_x0000_s1116" type="#_x0000_t10" style="position:absolute;left:2736;top:244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t9cMIA&#10;AADbAAAADwAAAGRycy9kb3ducmV2LnhtbERPy4rCMBTdC/MP4Qqz01QHfNSmIoMyLgSxMyDuLs21&#10;LTY3pclo/XsjCC7O4nBenGTZmVpcqXWVZQWjYQSCOLe64kLB3+9mMAPhPLLG2jIpuJODZfrRSzDW&#10;9sYHuma+EKGEXYwKSu+bWEqXl2TQDW1DHLSzbQ36QNtC6hZvodzUchxFE2mw4rBQYkPfJeWX7N8o&#10;wGPxM/067dab0XzdrY6HvQ9Q6rPfrRYgPHX+bX6lt1rBZAz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31wwgAAANsAAAAPAAAAAAAAAAAAAAAAAJgCAABkcnMvZG93&#10;bnJldi54bWxQSwUGAAAAAAQABAD1AAAAhwMAAAAA&#10;"/>
                <v:oval id="Oval 111" o:spid="_x0000_s1117" style="position:absolute;left:3312;top:388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line id="Line 112" o:spid="_x0000_s1118" style="position:absolute;visibility:visible;mso-wrap-style:square" from="3312,3744" to="3456,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VruMUAAADbAAAADwAAAGRycy9kb3ducmV2LnhtbESPQWvCQBSE74L/YXmCt7ppEFuiq1RF&#10;ECnY2hZ7fGRfs8Hs25hdY/rv3ULB4zAz3zCzRWcr0VLjS8cKHkcJCOLc6ZILBZ8fm4dnED4ga6wc&#10;k4Jf8rCY93szzLS78ju1h1CICGGfoQITQp1J6XNDFv3I1cTR+3GNxRBlU0jd4DXCbSXTJJlIiyXH&#10;BYM1rQzlp8PFKnjbtfRlX79pv9uMn9bnZUrmmCo1HHQvUxCBunAP/7e3WsFkDH9f4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VruMUAAADbAAAADwAAAAAAAAAA&#10;AAAAAAChAgAAZHJzL2Rvd25yZXYueG1sUEsFBgAAAAAEAAQA+QAAAJMDAAAAAA==&#10;">
                  <v:stroke dashstyle="longDash"/>
                </v:line>
                <v:line id="Line 113" o:spid="_x0000_s1119" style="position:absolute;visibility:visible;mso-wrap-style:square" from="3456,3744" to="360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14" o:spid="_x0000_s1120" style="position:absolute;flip:y;visibility:visible;mso-wrap-style:square" from="3456,3168" to="345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15" o:spid="_x0000_s1121" style="position:absolute;flip:y;visibility:visible;mso-wrap-style:square" from="3456,2880" to="950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116" o:spid="_x0000_s1122" style="position:absolute;visibility:visible;mso-wrap-style:square" from="3456,2592" to="950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17" o:spid="_x0000_s1123" style="position:absolute;flip:y;visibility:visible;mso-wrap-style:square" from="3456,2016" to="34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118" o:spid="_x0000_s1124" style="position:absolute;flip:y;visibility:visible;mso-wrap-style:square" from="3456,3312" to="3456,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ufDLwAAADbAAAADwAAAGRycy9kb3ducmV2LnhtbERPyQrCMBC9C/5DGMGbpoob1SgqCF48&#10;uN3HZmyrzaQ0sda/NwfB4+Pti1VjClFT5XLLCgb9CARxYnXOqYLLedebgXAeWWNhmRR8yMFq2W4t&#10;MNb2zUeqTz4VIYRdjAoy78tYSpdkZND1bUkcuLutDPoAq1TqCt8h3BRyGEUTaTDn0JBhSduMkufp&#10;ZRQ09jZOr+vN8/gYDQ6venP5aB8p1e006zkIT43/i3/uvVYwDevDl/AD5PI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kufDLwAAADbAAAADwAAAAAAAAAAAAAAAAChAgAA&#10;ZHJzL2Rvd25yZXYueG1sUEsFBgAAAAAEAAQA+QAAAIoDAAAAAA==&#10;">
                  <v:stroke endarrow="open"/>
                </v:line>
                <v:line id="Line 119" o:spid="_x0000_s1125" style="position:absolute;flip:y;visibility:visible;mso-wrap-style:square" from="3456,2160" to="3456,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c6l8MAAADbAAAADwAAAGRycy9kb3ducmV2LnhtbESPS2vDMBCE74X+B7GF3hrZpW2CEyXY&#10;hUIvPTiP+8ba2G6slbHk17+vAoEeh5n5htnsJtOIgTpXW1YQLyIQxIXVNZcKjoevlxUI55E1NpZJ&#10;wUwOdtvHhw0m2o6c07D3pQgQdgkqqLxvEyldUZFBt7AtcfAutjPog+xKqTscA9w08jWKPqTBmsNC&#10;hS19VlRc971RMNnze3lKs2v++xb/9EN2nLWPlHp+mtI1CE+T/w/f299awTKG25fw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HOpfDAAAA2wAAAA8AAAAAAAAAAAAA&#10;AAAAoQIAAGRycy9kb3ducmV2LnhtbFBLBQYAAAAABAAEAPkAAACRAwAAAAA=&#10;">
                  <v:stroke endarrow="open"/>
                </v:line>
                <v:line id="Line 120" o:spid="_x0000_s1126" style="position:absolute;visibility:visible;mso-wrap-style:square" from="9504,2592" to="950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TKIsMAAADbAAAADwAAAGRycy9kb3ducmV2LnhtbESPQWvCQBSE7wX/w/KE3upGC61EVxHB&#10;Kr0ZRfD2yD6TmOzbdHej8d+7hUKPw8x8w8yXvWnEjZyvLCsYjxIQxLnVFRcKjofN2xSED8gaG8uk&#10;4EEelovByxxTbe+8p1sWChEh7FNUUIbQplL6vCSDfmRb4uhdrDMYonSF1A7vEW4aOUmSD2mw4rhQ&#10;YkvrkvI664yCU5fx+VpvXIPd13Z7Of3U/v1bqddhv5qBCNSH//Bfe6cVfE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kyiLDAAAA2wAAAA8AAAAAAAAAAAAA&#10;AAAAoQIAAGRycy9kb3ducmV2LnhtbFBLBQYAAAAABAAEAPkAAACRAwAAAAA=&#10;" strokeweight="1.5pt"/>
                <v:line id="Line 121" o:spid="_x0000_s1127" style="position:absolute;visibility:visible;mso-wrap-style:square" from="3456,4464" to="9504,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YjYMUAAADbAAAADwAAAGRycy9kb3ducmV2LnhtbESPS2vDMBCE74X8B7GB3hrZaWmKGyXk&#10;3eSURwu5LtbGNrFWRlId599XhUKPw8x8w4ynnalFS85XlhWkgwQEcW51xYWCr8/10xsIH5A11pZJ&#10;wZ08TCe9hzFm2t74SO0pFCJC2GeooAyhyaT0eUkG/cA2xNG7WGcwROkKqR3eItzUcpgkr9JgxXGh&#10;xIYWJeXX07dRcHDp+mV/9h/pfbPbrGarebu8HpV67HezdxCBuvAf/mtvtYLRM/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YjYMUAAADbAAAADwAAAAAAAAAA&#10;AAAAAAChAgAAZHJzL2Rvd25yZXYueG1sUEsFBgAAAAAEAAQA+QAAAJMDAAAAAA==&#10;">
                  <v:stroke startarrow="open" endarrow="open"/>
                </v:line>
                <v:shape id="Text Box 122" o:spid="_x0000_s1128" type="#_x0000_t202" style="position:absolute;left:6192;top:403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5C0770" w:rsidRDefault="005C0770">
                        <w:pPr>
                          <w:rPr>
                            <w:sz w:val="20"/>
                          </w:rPr>
                        </w:pPr>
                        <w:r>
                          <w:rPr>
                            <w:sz w:val="20"/>
                          </w:rPr>
                          <w:t>35 km</w:t>
                        </w:r>
                      </w:p>
                    </w:txbxContent>
                  </v:textbox>
                </v:shape>
                <v:shape id="AutoShape 123" o:spid="_x0000_s1129" style="position:absolute;left:3024;top:2592;width:432;height:43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ccIA&#10;AADbAAAADwAAAGRycy9kb3ducmV2LnhtbESPQWvCQBSE74X+h+UJvRTdtKDV6CqlIPQmRu35kX3J&#10;BrPvhew2pv++Wyh4HGbmG2azG32rBupDI2zgZZaBIi7FNlwbOJ/20yWoEJEttsJk4IcC7LaPDxvM&#10;rdz4SEMRa5UgHHI04GLscq1D6chjmElHnLxKeo8xyb7WtsdbgvtWv2bZQntsOC047OjDUXktvr2B&#10;Q1Us9hc/uEIkXuRrRWddPRvzNBnf16AijfEe/m9/WgNvc/j7kn6A3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6dxwgAAANsAAAAPAAAAAAAAAAAAAAAAAJgCAABkcnMvZG93&#10;bnJldi54bWxQSwUGAAAAAAQABAD1AAAAhwMAAAAA&#10;" path="m16200,10800v,-2983,-2418,-5400,-5400,-5400c7817,5400,5400,7817,5400,10800l,10800c,4835,4835,,10800,v5964,,10799,4835,10800,10799l21600,10800r2700,l18900,16200,13500,10800r2700,xe">
                  <v:stroke joinstyle="miter"/>
                  <v:path o:connecttype="custom" o:connectlocs="216,0;54,216;216,108;486,216;378,324;270,216" o:connectangles="0,0,0,0,0,0" textboxrect="3150,3150,18450,18450"/>
                </v:shape>
                <v:shape id="Text Box 124" o:spid="_x0000_s1130" type="#_x0000_t202" style="position:absolute;left:1584;top:3168;width:158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5C0770" w:rsidRDefault="005C0770">
                        <w:pPr>
                          <w:pStyle w:val="BodyText"/>
                        </w:pPr>
                        <w:r>
                          <w:t>Rotating eight-sided mirror</w:t>
                        </w:r>
                      </w:p>
                    </w:txbxContent>
                  </v:textbox>
                </v:shape>
                <v:shape id="Text Box 125" o:spid="_x0000_s1131" type="#_x0000_t202" style="position:absolute;left:8640;top:2016;width:187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5C0770" w:rsidRDefault="005C0770">
                        <w:pPr>
                          <w:rPr>
                            <w:sz w:val="20"/>
                          </w:rPr>
                        </w:pPr>
                        <w:r>
                          <w:rPr>
                            <w:sz w:val="20"/>
                          </w:rPr>
                          <w:t>Stationary reflecting mirror</w:t>
                        </w:r>
                      </w:p>
                    </w:txbxContent>
                  </v:textbox>
                </v:shape>
                <v:shape id="Text Box 126" o:spid="_x0000_s1132" type="#_x0000_t202" style="position:absolute;left:2592;top:460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5C0770" w:rsidRDefault="005C0770">
                        <w:pPr>
                          <w:jc w:val="center"/>
                          <w:rPr>
                            <w:sz w:val="20"/>
                          </w:rPr>
                        </w:pPr>
                        <w:r>
                          <w:rPr>
                            <w:sz w:val="20"/>
                          </w:rPr>
                          <w:t>(</w:t>
                        </w:r>
                        <w:smartTag w:uri="urn:schemas-microsoft-com:office:smarttags" w:element="place">
                          <w:smartTag w:uri="urn:schemas-microsoft-com:office:smarttags" w:element="PlaceType">
                            <w:r>
                              <w:rPr>
                                <w:sz w:val="20"/>
                              </w:rPr>
                              <w:t>Mt.</w:t>
                            </w:r>
                          </w:smartTag>
                          <w:r>
                            <w:rPr>
                              <w:sz w:val="20"/>
                            </w:rPr>
                            <w:t xml:space="preserve"> </w:t>
                          </w:r>
                          <w:smartTag w:uri="urn:schemas-microsoft-com:office:smarttags" w:element="PlaceName">
                            <w:r>
                              <w:rPr>
                                <w:sz w:val="20"/>
                              </w:rPr>
                              <w:t>Wilson</w:t>
                            </w:r>
                          </w:smartTag>
                        </w:smartTag>
                        <w:r>
                          <w:rPr>
                            <w:sz w:val="20"/>
                          </w:rPr>
                          <w:t>)</w:t>
                        </w:r>
                      </w:p>
                    </w:txbxContent>
                  </v:textbox>
                </v:shape>
                <v:shape id="Text Box 127" o:spid="_x0000_s1133" type="#_x0000_t202" style="position:absolute;left:8784;top:4608;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C0770" w:rsidRDefault="005C0770">
                        <w:pPr>
                          <w:jc w:val="center"/>
                          <w:rPr>
                            <w:sz w:val="20"/>
                          </w:rPr>
                        </w:pPr>
                        <w:r>
                          <w:rPr>
                            <w:sz w:val="20"/>
                          </w:rPr>
                          <w:t>(</w:t>
                        </w:r>
                        <w:smartTag w:uri="urn:schemas-microsoft-com:office:smarttags" w:element="place">
                          <w:smartTag w:uri="urn:schemas-microsoft-com:office:smarttags" w:element="PlaceType">
                            <w:r>
                              <w:rPr>
                                <w:sz w:val="20"/>
                              </w:rPr>
                              <w:t>Mt.</w:t>
                            </w:r>
                          </w:smartTag>
                          <w:r>
                            <w:rPr>
                              <w:sz w:val="20"/>
                            </w:rPr>
                            <w:t xml:space="preserve"> </w:t>
                          </w:r>
                          <w:smartTag w:uri="urn:schemas-microsoft-com:office:smarttags" w:element="PlaceName">
                            <w:r>
                              <w:rPr>
                                <w:sz w:val="20"/>
                              </w:rPr>
                              <w:t>Baldy</w:t>
                            </w:r>
                          </w:smartTag>
                        </w:smartTag>
                        <w:r>
                          <w:rPr>
                            <w:sz w:val="20"/>
                          </w:rPr>
                          <w:t>)</w:t>
                        </w:r>
                      </w:p>
                    </w:txbxContent>
                  </v:textbox>
                </v:shape>
                <v:shape id="Text Box 128" o:spid="_x0000_s1134" type="#_x0000_t202" style="position:absolute;left:2880;top:1728;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5C0770" w:rsidRDefault="005C0770">
                        <w:pPr>
                          <w:jc w:val="center"/>
                          <w:rPr>
                            <w:sz w:val="20"/>
                          </w:rPr>
                        </w:pPr>
                        <w:r>
                          <w:rPr>
                            <w:sz w:val="20"/>
                          </w:rPr>
                          <w:t>observer</w:t>
                        </w:r>
                      </w:p>
                    </w:txbxContent>
                  </v:textbox>
                </v:shape>
                <v:shape id="Text Box 129" o:spid="_x0000_s1135" type="#_x0000_t202" style="position:absolute;left:3600;top:3888;width:17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5C0770" w:rsidRDefault="005C0770">
                        <w:pPr>
                          <w:rPr>
                            <w:sz w:val="20"/>
                          </w:rPr>
                        </w:pPr>
                        <w:r>
                          <w:rPr>
                            <w:sz w:val="20"/>
                          </w:rPr>
                          <w:t>light source</w:t>
                        </w:r>
                      </w:p>
                    </w:txbxContent>
                  </v:textbox>
                </v:shape>
              </v:group>
            </w:pict>
          </mc:Fallback>
        </mc:AlternateContent>
      </w:r>
    </w:p>
    <w:p w:rsidR="005C0770" w:rsidRDefault="005C0770">
      <w:pPr>
        <w:widowControl w:val="0"/>
      </w:pPr>
    </w:p>
    <w:p w:rsidR="005C0770" w:rsidRDefault="005C0770">
      <w:pPr>
        <w:widowControl w:val="0"/>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997B00">
      <w:pPr>
        <w:widowControl w:val="0"/>
        <w:ind w:left="576" w:hanging="576"/>
      </w:pPr>
      <w:r>
        <w:rPr>
          <w:noProof/>
        </w:rPr>
        <mc:AlternateContent>
          <mc:Choice Requires="wps">
            <w:drawing>
              <wp:anchor distT="0" distB="0" distL="114300" distR="114300" simplePos="0" relativeHeight="251672576" behindDoc="0" locked="0" layoutInCell="1" allowOverlap="1">
                <wp:simplePos x="0" y="0"/>
                <wp:positionH relativeFrom="column">
                  <wp:posOffset>-177165</wp:posOffset>
                </wp:positionH>
                <wp:positionV relativeFrom="paragraph">
                  <wp:posOffset>81915</wp:posOffset>
                </wp:positionV>
                <wp:extent cx="6286500" cy="4572000"/>
                <wp:effectExtent l="0" t="0" r="0" b="0"/>
                <wp:wrapNone/>
                <wp:docPr id="60"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4572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3" o:spid="_x0000_s1026" style="position:absolute;margin-left:-13.95pt;margin-top:6.45pt;width:495pt;height:5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" filled="f"/>
            </w:pict>
          </mc:Fallback>
        </mc:AlternateContent>
      </w:r>
    </w:p>
    <w:p w:rsidR="00200F3E" w:rsidRDefault="00200F3E" w:rsidP="00200F3E">
      <w:pPr>
        <w:pStyle w:val="Example"/>
      </w:pPr>
    </w:p>
    <w:p w:rsidR="00EA7A45" w:rsidRDefault="00997B00" w:rsidP="00200F3E">
      <w:pPr>
        <w:widowControl w:val="0"/>
      </w:pPr>
      <w:r>
        <w:rPr>
          <w:noProof/>
        </w:rPr>
        <mc:AlternateContent>
          <mc:Choice Requires="wpg">
            <w:drawing>
              <wp:anchor distT="0" distB="0" distL="114300" distR="114300" simplePos="0" relativeHeight="251661312" behindDoc="0" locked="0" layoutInCell="1" allowOverlap="1">
                <wp:simplePos x="0" y="0"/>
                <wp:positionH relativeFrom="column">
                  <wp:posOffset>165735</wp:posOffset>
                </wp:positionH>
                <wp:positionV relativeFrom="paragraph">
                  <wp:posOffset>692785</wp:posOffset>
                </wp:positionV>
                <wp:extent cx="5669280" cy="1737360"/>
                <wp:effectExtent l="0" t="0" r="0" b="0"/>
                <wp:wrapNone/>
                <wp:docPr id="39"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1737360"/>
                          <a:chOff x="1701" y="4778"/>
                          <a:chExt cx="8928" cy="2736"/>
                        </a:xfrm>
                      </wpg:grpSpPr>
                      <wps:wsp>
                        <wps:cNvPr id="40" name="AutoShape 218"/>
                        <wps:cNvSpPr>
                          <a:spLocks noChangeArrowheads="1"/>
                        </wps:cNvSpPr>
                        <wps:spPr bwMode="auto">
                          <a:xfrm>
                            <a:off x="2853" y="5498"/>
                            <a:ext cx="864" cy="864"/>
                          </a:xfrm>
                          <a:prstGeom prst="octagon">
                            <a:avLst>
                              <a:gd name="adj" fmla="val 292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Oval 219"/>
                        <wps:cNvSpPr>
                          <a:spLocks noChangeArrowheads="1"/>
                        </wps:cNvSpPr>
                        <wps:spPr bwMode="auto">
                          <a:xfrm>
                            <a:off x="3429" y="693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 name="Line 220"/>
                        <wps:cNvCnPr/>
                        <wps:spPr bwMode="auto">
                          <a:xfrm>
                            <a:off x="3429" y="6794"/>
                            <a:ext cx="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 name="Line 221"/>
                        <wps:cNvCnPr/>
                        <wps:spPr bwMode="auto">
                          <a:xfrm>
                            <a:off x="3573" y="679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22"/>
                        <wps:cNvCnPr/>
                        <wps:spPr bwMode="auto">
                          <a:xfrm flipV="1">
                            <a:off x="3573" y="621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23"/>
                        <wps:cNvCnPr/>
                        <wps:spPr bwMode="auto">
                          <a:xfrm flipV="1">
                            <a:off x="3573" y="5930"/>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24"/>
                        <wps:cNvCnPr/>
                        <wps:spPr bwMode="auto">
                          <a:xfrm>
                            <a:off x="3573" y="5642"/>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25"/>
                        <wps:cNvCnPr/>
                        <wps:spPr bwMode="auto">
                          <a:xfrm flipV="1">
                            <a:off x="3573" y="506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226"/>
                        <wps:cNvCnPr/>
                        <wps:spPr bwMode="auto">
                          <a:xfrm flipV="1">
                            <a:off x="3573" y="6362"/>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 name="Line 227"/>
                        <wps:cNvCnPr/>
                        <wps:spPr bwMode="auto">
                          <a:xfrm flipV="1">
                            <a:off x="3573" y="5210"/>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 name="Line 228"/>
                        <wps:cNvCnPr/>
                        <wps:spPr bwMode="auto">
                          <a:xfrm>
                            <a:off x="9621" y="564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 name="Line 229"/>
                        <wps:cNvCnPr/>
                        <wps:spPr bwMode="auto">
                          <a:xfrm>
                            <a:off x="3573" y="7514"/>
                            <a:ext cx="604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 name="Text Box 230"/>
                        <wps:cNvSpPr txBox="1">
                          <a:spLocks noChangeArrowheads="1"/>
                        </wps:cNvSpPr>
                        <wps:spPr bwMode="auto">
                          <a:xfrm>
                            <a:off x="6309" y="7082"/>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A45" w:rsidRDefault="00EA7A45" w:rsidP="00EA7A45">
                              <w:r>
                                <w:t>50</w:t>
                              </w:r>
                              <w:r w:rsidR="00200F3E">
                                <w:t>.0</w:t>
                              </w:r>
                              <w:r>
                                <w:t xml:space="preserve"> km</w:t>
                              </w:r>
                            </w:p>
                          </w:txbxContent>
                        </wps:txbx>
                        <wps:bodyPr rot="0" vert="horz" wrap="square" lIns="91440" tIns="45720" rIns="91440" bIns="45720" anchor="t" anchorCtr="0" upright="1">
                          <a:noAutofit/>
                        </wps:bodyPr>
                      </wps:wsp>
                      <wps:wsp>
                        <wps:cNvPr id="53" name="Text Box 231"/>
                        <wps:cNvSpPr txBox="1">
                          <a:spLocks noChangeArrowheads="1"/>
                        </wps:cNvSpPr>
                        <wps:spPr bwMode="auto">
                          <a:xfrm>
                            <a:off x="1701" y="6218"/>
                            <a:ext cx="15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A45" w:rsidRDefault="00EA7A45" w:rsidP="00EA7A45">
                              <w:pPr>
                                <w:pStyle w:val="BodyText"/>
                              </w:pPr>
                              <w:r>
                                <w:t>Rotating eight-sided mirror</w:t>
                              </w:r>
                            </w:p>
                          </w:txbxContent>
                        </wps:txbx>
                        <wps:bodyPr rot="0" vert="horz" wrap="square" lIns="91440" tIns="45720" rIns="91440" bIns="45720" anchor="t" anchorCtr="0" upright="1">
                          <a:noAutofit/>
                        </wps:bodyPr>
                      </wps:wsp>
                      <wps:wsp>
                        <wps:cNvPr id="54" name="Text Box 232"/>
                        <wps:cNvSpPr txBox="1">
                          <a:spLocks noChangeArrowheads="1"/>
                        </wps:cNvSpPr>
                        <wps:spPr bwMode="auto">
                          <a:xfrm>
                            <a:off x="8757" y="5066"/>
                            <a:ext cx="18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A45" w:rsidRDefault="00EA7A45" w:rsidP="00EA7A45">
                              <w:pPr>
                                <w:rPr>
                                  <w:sz w:val="20"/>
                                </w:rPr>
                              </w:pPr>
                              <w:r>
                                <w:rPr>
                                  <w:sz w:val="20"/>
                                </w:rPr>
                                <w:t>Stationary reflecting mirror</w:t>
                              </w:r>
                            </w:p>
                          </w:txbxContent>
                        </wps:txbx>
                        <wps:bodyPr rot="0" vert="horz" wrap="square" lIns="91440" tIns="45720" rIns="91440" bIns="45720" anchor="t" anchorCtr="0" upright="1">
                          <a:noAutofit/>
                        </wps:bodyPr>
                      </wps:wsp>
                      <wps:wsp>
                        <wps:cNvPr id="55" name="Text Box 235"/>
                        <wps:cNvSpPr txBox="1">
                          <a:spLocks noChangeArrowheads="1"/>
                        </wps:cNvSpPr>
                        <wps:spPr bwMode="auto">
                          <a:xfrm>
                            <a:off x="2997" y="4778"/>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A45" w:rsidRDefault="00EA7A45" w:rsidP="00EA7A45">
                              <w:pPr>
                                <w:jc w:val="center"/>
                                <w:rPr>
                                  <w:sz w:val="20"/>
                                </w:rPr>
                              </w:pPr>
                              <w:r>
                                <w:rPr>
                                  <w:sz w:val="20"/>
                                </w:rPr>
                                <w:t>observer</w:t>
                              </w:r>
                            </w:p>
                          </w:txbxContent>
                        </wps:txbx>
                        <wps:bodyPr rot="0" vert="horz" wrap="square" lIns="91440" tIns="45720" rIns="91440" bIns="45720" anchor="t" anchorCtr="0" upright="1">
                          <a:noAutofit/>
                        </wps:bodyPr>
                      </wps:wsp>
                      <wps:wsp>
                        <wps:cNvPr id="56" name="Text Box 236"/>
                        <wps:cNvSpPr txBox="1">
                          <a:spLocks noChangeArrowheads="1"/>
                        </wps:cNvSpPr>
                        <wps:spPr bwMode="auto">
                          <a:xfrm>
                            <a:off x="3717" y="6938"/>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7A45" w:rsidRDefault="00EA7A45" w:rsidP="00EA7A45">
                              <w:pPr>
                                <w:rPr>
                                  <w:sz w:val="20"/>
                                </w:rPr>
                              </w:pPr>
                              <w:r>
                                <w:rPr>
                                  <w:sz w:val="20"/>
                                </w:rPr>
                                <w:t>light source</w:t>
                              </w:r>
                            </w:p>
                          </w:txbxContent>
                        </wps:txbx>
                        <wps:bodyPr rot="0" vert="horz" wrap="square" lIns="91440" tIns="45720" rIns="91440" bIns="45720" anchor="t" anchorCtr="0" upright="1">
                          <a:noAutofit/>
                        </wps:bodyPr>
                      </wps:wsp>
                      <wpg:grpSp>
                        <wpg:cNvPr id="57" name="Group 237"/>
                        <wpg:cNvGrpSpPr>
                          <a:grpSpLocks/>
                        </wpg:cNvGrpSpPr>
                        <wpg:grpSpPr bwMode="auto">
                          <a:xfrm>
                            <a:off x="3141" y="5678"/>
                            <a:ext cx="382" cy="180"/>
                            <a:chOff x="2961" y="12064"/>
                            <a:chExt cx="382" cy="180"/>
                          </a:xfrm>
                        </wpg:grpSpPr>
                        <wps:wsp>
                          <wps:cNvPr id="58" name="Arc 238"/>
                          <wps:cNvSpPr>
                            <a:spLocks/>
                          </wps:cNvSpPr>
                          <wps:spPr bwMode="auto">
                            <a:xfrm flipH="1">
                              <a:off x="2961" y="12064"/>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239"/>
                          <wps:cNvSpPr>
                            <a:spLocks/>
                          </wps:cNvSpPr>
                          <wps:spPr bwMode="auto">
                            <a:xfrm rot="5400000" flipH="1">
                              <a:off x="3152" y="12053"/>
                              <a:ext cx="179" cy="202"/>
                            </a:xfrm>
                            <a:custGeom>
                              <a:avLst/>
                              <a:gdLst>
                                <a:gd name="G0" fmla="+- 0 0 0"/>
                                <a:gd name="G1" fmla="+- 21600 0 0"/>
                                <a:gd name="G2" fmla="+- 21600 0 0"/>
                                <a:gd name="T0" fmla="*/ 0 w 21455"/>
                                <a:gd name="T1" fmla="*/ 0 h 21600"/>
                                <a:gd name="T2" fmla="*/ 21455 w 21455"/>
                                <a:gd name="T3" fmla="*/ 19102 h 21600"/>
                                <a:gd name="T4" fmla="*/ 0 w 21455"/>
                                <a:gd name="T5" fmla="*/ 21600 h 21600"/>
                              </a:gdLst>
                              <a:ahLst/>
                              <a:cxnLst>
                                <a:cxn ang="0">
                                  <a:pos x="T0" y="T1"/>
                                </a:cxn>
                                <a:cxn ang="0">
                                  <a:pos x="T2" y="T3"/>
                                </a:cxn>
                                <a:cxn ang="0">
                                  <a:pos x="T4" y="T5"/>
                                </a:cxn>
                              </a:cxnLst>
                              <a:rect l="0" t="0" r="r" b="b"/>
                              <a:pathLst>
                                <a:path w="21455" h="21600" fill="none" extrusionOk="0">
                                  <a:moveTo>
                                    <a:pt x="-1" y="0"/>
                                  </a:moveTo>
                                  <a:cubicBezTo>
                                    <a:pt x="10962" y="0"/>
                                    <a:pt x="20187" y="8212"/>
                                    <a:pt x="21455" y="19101"/>
                                  </a:cubicBezTo>
                                </a:path>
                                <a:path w="21455" h="21600" stroke="0" extrusionOk="0">
                                  <a:moveTo>
                                    <a:pt x="-1" y="0"/>
                                  </a:moveTo>
                                  <a:cubicBezTo>
                                    <a:pt x="10962" y="0"/>
                                    <a:pt x="20187" y="8212"/>
                                    <a:pt x="21455" y="19101"/>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40" o:spid="_x0000_s1136" style="position:absolute;margin-left:13.05pt;margin-top:54.55pt;width:446.4pt;height:136.8pt;z-index:251661312" coordorigin="1701,4778" coordsize="8928,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">
                <v:shape id="AutoShape 218" o:spid="_x0000_s1137" type="#_x0000_t10" style="position:absolute;left:2853;top:549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a/MYA&#10;AADbAAAADwAAAGRycy9kb3ducmV2LnhtbESPT2vCQBDF74LfYRmhN91oxWqaVUSU9lAo/oHQ25Cd&#10;JqHZ2ZDdavz2nUPBwxyGefPe+2Wb3jXqSl2oPRuYThJQxIW3NZcGLufDeAkqRGSLjWcycKcAm/Vw&#10;kGFq/Y2PdD3FUokJhxQNVDG2qdahqMhhmPiWWG7fvnMYZe1KbTu8iblr9CxJFtphzZJQYUu7ioqf&#10;068zgHn59vL89bE/TFf7fpsfP6OMMU+jfvsKKlIfH+L/73drYC7thUU4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Aa/MYAAADbAAAADwAAAAAAAAAAAAAAAACYAgAAZHJz&#10;L2Rvd25yZXYueG1sUEsFBgAAAAAEAAQA9QAAAIsDAAAAAA==&#10;"/>
                <v:oval id="Oval 219" o:spid="_x0000_s1138" style="position:absolute;left:3429;top:693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m0sMA&#10;AADbAAAADwAAAGRycy9kb3ducmV2LnhtbESPQWvCQBSE74L/YXlCb7pJU6WkriKVgh48NLb3R/aZ&#10;BLNvQ/Y1pv/eLQg9DjPzDbPejq5VA/Wh8WwgXSSgiEtvG64MfJ0/5q+ggiBbbD2TgV8KsN1MJ2vM&#10;rb/xJw2FVCpCOORooBbpcq1DWZPDsPAdcfQuvncoUfaVtj3eIty1+jlJVtphw3Ghxo7eayqvxY8z&#10;sK92xWrQmSyzy/4gy+v36ZilxjzNxt0bKKFR/sOP9sEaeEnh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Am0sMAAADbAAAADwAAAAAAAAAAAAAAAACYAgAAZHJzL2Rv&#10;d25yZXYueG1sUEsFBgAAAAAEAAQA9QAAAIgDAAAAAA==&#10;"/>
                <v:line id="Line 220" o:spid="_x0000_s1139" style="position:absolute;visibility:visible;mso-wrap-style:square" from="3429,6794" to="3573,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KN8QAAADbAAAADwAAAGRycy9kb3ducmV2LnhtbESPQWvCQBSE74X+h+UJ3urGIFpSV6mK&#10;ICJobUt7fGRfs6HZtzG7xvjvXaHQ4zAz3zDTeWcr0VLjS8cKhoMEBHHudMmFgo/39dMzCB+QNVaO&#10;ScGVPMxnjw9TzLS78Bu1x1CICGGfoQITQp1J6XNDFv3A1cTR+3GNxRBlU0jd4CXCbSXTJBlLiyXH&#10;BYM1LQ3lv8ezVXDYtvRpd9+0365Hk9VpkZL5SpXq97rXFxCBuvAf/mtvtIJR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Qo3xAAAANsAAAAPAAAAAAAAAAAA&#10;AAAAAKECAABkcnMvZG93bnJldi54bWxQSwUGAAAAAAQABAD5AAAAkgMAAAAA&#10;">
                  <v:stroke dashstyle="longDash"/>
                </v:line>
                <v:line id="Line 221" o:spid="_x0000_s1140" style="position:absolute;visibility:visible;mso-wrap-style:square" from="3573,6794" to="3717,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222" o:spid="_x0000_s1141" style="position:absolute;flip:y;visibility:visible;mso-wrap-style:square" from="3573,6218" to="3573,6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223" o:spid="_x0000_s1142" style="position:absolute;flip:y;visibility:visible;mso-wrap-style:square" from="3573,5930" to="9621,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224" o:spid="_x0000_s1143" style="position:absolute;visibility:visible;mso-wrap-style:square" from="3573,5642" to="9621,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225" o:spid="_x0000_s1144" style="position:absolute;flip:y;visibility:visible;mso-wrap-style:square" from="3573,5066" to="3573,5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226" o:spid="_x0000_s1145" style="position:absolute;flip:y;visibility:visible;mso-wrap-style:square" from="3573,6362" to="3573,6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FZt7wAAADbAAAADwAAAGRycy9kb3ducmV2LnhtbERPzQ7BQBC+S7zDZiRubAkiZQkSiYsD&#10;6j66oy3d2aa7qt7eHiSOX77/5bo1pWiodoVlBaNhBII4tbrgTEFy2Q/mIJxH1lhaJgUfcrBedTtL&#10;jLV984mas89ECGEXo4Lc+yqW0qU5GXRDWxEH7m5rgz7AOpO6xncIN6UcR9FMGiw4NORY0S6n9Hl+&#10;GQWtvU2z62b7PD0mo+Or2SYf7SOl+r12swDhqfV/8c990Ao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lFZt7wAAADbAAAADwAAAAAAAAAAAAAAAAChAgAA&#10;ZHJzL2Rvd25yZXYueG1sUEsFBgAAAAAEAAQA+QAAAIoDAAAAAA==&#10;">
                  <v:stroke endarrow="open"/>
                </v:line>
                <v:line id="Line 227" o:spid="_x0000_s1146" style="position:absolute;flip:y;visibility:visible;mso-wrap-style:square" from="3573,5210" to="3573,5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8LMQAAADbAAAADwAAAGRycy9kb3ducmV2LnhtbESPzWrDMBCE74W8g9hAb43skJTWjWyS&#10;QCGXHJK69621tV1bK2Mp/nn7qFDocZiZb5hdNplWDNS72rKCeBWBIC6srrlUkH+8P72AcB5ZY2uZ&#10;FMzkIEsXDztMtB35QsPVlyJA2CWooPK+S6R0RUUG3cp2xMH7tr1BH2RfSt3jGOCmlesoepYGaw4L&#10;FXZ0rKhorjejYLJf2/Jzf2guP5v4fBsO+ax9pNTjctq/gfA0+f/wX/ukFWxe4f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fwsxAAAANsAAAAPAAAAAAAAAAAA&#10;AAAAAKECAABkcnMvZG93bnJldi54bWxQSwUGAAAAAAQABAD5AAAAkgMAAAAA&#10;">
                  <v:stroke endarrow="open"/>
                </v:line>
                <v:line id="Line 228" o:spid="_x0000_s1147" style="position:absolute;visibility:visible;mso-wrap-style:square" from="9621,5642" to="9621,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trsAAAADbAAAADwAAAGRycy9kb3ducmV2LnhtbERPz2vCMBS+C/sfwhvspukUZXRGGQN1&#10;eLOOwm6P5tl2bV5qkmr9781B8Pjx/V6uB9OKCzlfW1bwPklAEBdW11wq+D1uxh8gfEDW2FomBTfy&#10;sF69jJaYanvlA12yUIoYwj5FBVUIXSqlLyoy6Ce2I47cyTqDIUJXSu3wGsNNK6dJspAGa44NFXb0&#10;XVHRZL1RkPcZ//03G9div93tTvm58bO9Um+vw9cniEBDeIof7h+tYB7Xxy/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Pra7AAAAA2wAAAA8AAAAAAAAAAAAAAAAA&#10;oQIAAGRycy9kb3ducmV2LnhtbFBLBQYAAAAABAAEAPkAAACOAwAAAAA=&#10;" strokeweight="1.5pt"/>
                <v:line id="Line 229" o:spid="_x0000_s1148" style="position:absolute;visibility:visible;mso-wrap-style:square" from="3573,7514" to="9621,7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1E7MUAAADbAAAADwAAAGRycy9kb3ducmV2LnhtbESPT2vCQBTE7wW/w/IKvdVNpBVJXUWt&#10;Wj35p4LXR/Y1CWbfht1tjN/eFQo9DjPzG2Y87UwtWnK+sqwg7ScgiHOrKy4UnL5XryMQPiBrrC2T&#10;ght5mE56T2PMtL3ygdpjKESEsM9QQRlCk0np85IM+r5tiKP3Y53BEKUrpHZ4jXBTy0GSDKXBiuNC&#10;iQ0tSsovx1+jYO/S1dvu7L/S23q7Xs6W8/bzclDq5bmbfYAI1IX/8F97oxW8p/D4En+An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1E7MUAAADbAAAADwAAAAAAAAAA&#10;AAAAAAChAgAAZHJzL2Rvd25yZXYueG1sUEsFBgAAAAAEAAQA+QAAAJMDAAAAAA==&#10;">
                  <v:stroke startarrow="open" endarrow="open"/>
                </v:line>
                <v:shape id="Text Box 230" o:spid="_x0000_s1149" type="#_x0000_t202" style="position:absolute;left:6309;top:708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EA7A45" w:rsidRDefault="00EA7A45" w:rsidP="00EA7A45">
                        <w:r>
                          <w:t>50</w:t>
                        </w:r>
                        <w:r w:rsidR="00200F3E">
                          <w:t>.0</w:t>
                        </w:r>
                        <w:r>
                          <w:t xml:space="preserve"> km</w:t>
                        </w:r>
                      </w:p>
                    </w:txbxContent>
                  </v:textbox>
                </v:shape>
                <v:shape id="Text Box 231" o:spid="_x0000_s1150" type="#_x0000_t202" style="position:absolute;left:1701;top:6218;width:158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A7A45" w:rsidRDefault="00EA7A45" w:rsidP="00EA7A45">
                        <w:pPr>
                          <w:pStyle w:val="BodyText"/>
                        </w:pPr>
                        <w:r>
                          <w:t>Rotating eight-sided mirror</w:t>
                        </w:r>
                      </w:p>
                    </w:txbxContent>
                  </v:textbox>
                </v:shape>
                <v:shape id="Text Box 232" o:spid="_x0000_s1151" type="#_x0000_t202" style="position:absolute;left:8757;top:5066;width:187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A7A45" w:rsidRDefault="00EA7A45" w:rsidP="00EA7A45">
                        <w:pPr>
                          <w:rPr>
                            <w:sz w:val="20"/>
                          </w:rPr>
                        </w:pPr>
                        <w:r>
                          <w:rPr>
                            <w:sz w:val="20"/>
                          </w:rPr>
                          <w:t>Stationary reflecting mirror</w:t>
                        </w:r>
                      </w:p>
                    </w:txbxContent>
                  </v:textbox>
                </v:shape>
                <v:shape id="Text Box 235" o:spid="_x0000_s1152" type="#_x0000_t202" style="position:absolute;left:2997;top:4778;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A7A45" w:rsidRDefault="00EA7A45" w:rsidP="00EA7A45">
                        <w:pPr>
                          <w:jc w:val="center"/>
                          <w:rPr>
                            <w:sz w:val="20"/>
                          </w:rPr>
                        </w:pPr>
                        <w:r>
                          <w:rPr>
                            <w:sz w:val="20"/>
                          </w:rPr>
                          <w:t>observer</w:t>
                        </w:r>
                      </w:p>
                    </w:txbxContent>
                  </v:textbox>
                </v:shape>
                <v:shape id="Text Box 236" o:spid="_x0000_s1153" type="#_x0000_t202" style="position:absolute;left:3717;top:6938;width:17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A7A45" w:rsidRDefault="00EA7A45" w:rsidP="00EA7A45">
                        <w:pPr>
                          <w:rPr>
                            <w:sz w:val="20"/>
                          </w:rPr>
                        </w:pPr>
                        <w:r>
                          <w:rPr>
                            <w:sz w:val="20"/>
                          </w:rPr>
                          <w:t>light source</w:t>
                        </w:r>
                      </w:p>
                    </w:txbxContent>
                  </v:textbox>
                </v:shape>
                <v:group id="Group 237" o:spid="_x0000_s1154" style="position:absolute;left:3141;top:5678;width:382;height:180" coordorigin="2961,12064" coordsize="38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Arc 238" o:spid="_x0000_s1155" style="position:absolute;left:2961;top:12064;width:18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nz8sEA&#10;AADbAAAADwAAAGRycy9kb3ducmV2LnhtbERPz2uDMBS+D/Y/hDfYrY06VoprWkqrY6fBrIceH8mb&#10;Ss2LmEztf78cBjt+fL93h8X2YqLRd44VpOsEBLF2puNGQX0pV1sQPiAb7B2Tgjt5OOwfH3aYGzfz&#10;F01VaEQMYZ+jgjaEIZfS65Ys+rUbiCP37UaLIcKxkWbEOYbbXmZJspEWO44NLQ50aknfqh+roEr9&#10;yzt/lkU29cUgr/dCn22t1PPTcnwDEWgJ/+I/94dR8BrHxi/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J8/LBAAAA2wAAAA8AAAAAAAAAAAAAAAAAmAIAAGRycy9kb3du&#10;cmV2LnhtbFBLBQYAAAAABAAEAPUAAACGAwAAAAA=&#10;" path="m-1,nfc11929,,21600,9670,21600,21600em-1,nsc11929,,21600,9670,21600,21600l,21600,-1,xe" filled="f">
                    <v:stroke startarrow="open"/>
                    <v:path arrowok="t" o:extrusionok="f" o:connecttype="custom" o:connectlocs="0,0;180,180;0,180" o:connectangles="0,0,0"/>
                  </v:shape>
                  <v:shape id="Arc 239" o:spid="_x0000_s1156" style="position:absolute;left:3152;top:12053;width:179;height:202;rotation:-90;flip:x;visibility:visible;mso-wrap-style:square;v-text-anchor:top" coordsize="214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i/wMIA&#10;AADbAAAADwAAAGRycy9kb3ducmV2LnhtbESPT4vCMBTE78J+h/AWvGmqsLpWo0hlwat/FvX2aJ5N&#10;sXmpTdT67c3CgsdhZn7DzBatrcSdGl86VjDoJyCIc6dLLhTsdz+9bxA+IGusHJOCJ3lYzD86M0y1&#10;e/CG7ttQiAhhn6ICE0KdSulzQxZ939XE0Tu7xmKIsimkbvAR4baSwyQZSYslxwWDNWWG8sv2ZhVc&#10;zTA7tiuajPlwO+24/B0ss0qp7me7nIII1IZ3+L+91gq+JvD3Jf4A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L/AwgAAANsAAAAPAAAAAAAAAAAAAAAAAJgCAABkcnMvZG93&#10;bnJldi54bWxQSwUGAAAAAAQABAD1AAAAhwMAAAAA&#10;" path="m-1,nfc10962,,20187,8212,21455,19101em-1,nsc10962,,20187,8212,21455,19101l,21600,-1,xe" filled="f">
                    <v:stroke startarrow="open"/>
                    <v:path arrowok="t" o:extrusionok="f" o:connecttype="custom" o:connectlocs="0,0;179,179;0,202" o:connectangles="0,0,0"/>
                  </v:shape>
                </v:group>
              </v:group>
            </w:pict>
          </mc:Fallback>
        </mc:AlternateContent>
      </w:r>
      <w:r w:rsidR="00200F3E">
        <w:t>In</w:t>
      </w:r>
      <w:r w:rsidR="00EA7A45">
        <w:t xml:space="preserve"> a Michelson</w:t>
      </w:r>
      <w:r w:rsidR="00200F3E">
        <w:t>-type experiment,</w:t>
      </w:r>
      <w:r w:rsidR="00EA7A45">
        <w:t xml:space="preserve"> </w:t>
      </w:r>
      <w:r w:rsidR="0033605D">
        <w:t>a</w:t>
      </w:r>
      <w:r w:rsidR="00EA7A45">
        <w:t xml:space="preserve"> rotating </w:t>
      </w:r>
      <w:r w:rsidR="0033605D">
        <w:t xml:space="preserve">eight-sided </w:t>
      </w:r>
      <w:r w:rsidR="00EA7A45">
        <w:t xml:space="preserve">mirror was placed 50.0 km from the reflecting mirror as diagrammed below.  The observer found that in order to observe the return light ray, the mirror had to rotate at </w:t>
      </w:r>
      <w:r w:rsidR="00200F3E">
        <w:t>375 Hz</w:t>
      </w:r>
      <w:r w:rsidR="00EA7A45">
        <w:t>.  What is the speed of light calculated from this experiment?</w:t>
      </w:r>
    </w:p>
    <w:p w:rsidR="00EA7A45" w:rsidRDefault="00EA7A45" w:rsidP="00EA7A45">
      <w:pPr>
        <w:widowControl w:val="0"/>
        <w:ind w:left="576" w:hanging="576"/>
      </w:pPr>
      <w:r>
        <w:tab/>
      </w: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EA7A45" w:rsidRDefault="00997B00" w:rsidP="00EA7A45">
      <w:pPr>
        <w:widowControl w:val="0"/>
        <w:ind w:left="576" w:hanging="576"/>
      </w:pPr>
      <w:r>
        <w:rPr>
          <w:noProof/>
        </w:rPr>
        <mc:AlternateContent>
          <mc:Choice Requires="wps">
            <w:drawing>
              <wp:anchor distT="0" distB="0" distL="114300" distR="114300" simplePos="0" relativeHeight="251670528" behindDoc="0" locked="0" layoutInCell="1" allowOverlap="1">
                <wp:simplePos x="0" y="0"/>
                <wp:positionH relativeFrom="column">
                  <wp:posOffset>3823335</wp:posOffset>
                </wp:positionH>
                <wp:positionV relativeFrom="paragraph">
                  <wp:posOffset>144145</wp:posOffset>
                </wp:positionV>
                <wp:extent cx="1485900" cy="457200"/>
                <wp:effectExtent l="0" t="0" r="0" b="0"/>
                <wp:wrapNone/>
                <wp:docPr id="38"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605D" w:rsidRPr="00FD6F2F" w:rsidRDefault="0033605D" w:rsidP="0033605D">
                            <w:pPr>
                              <w:rPr>
                                <w:sz w:val="20"/>
                              </w:rPr>
                            </w:pPr>
                            <w:r>
                              <w:rPr>
                                <w:sz w:val="20"/>
                              </w:rPr>
                              <w:t>c</w:t>
                            </w:r>
                            <w:r w:rsidRPr="00FD6F2F">
                              <w:rPr>
                                <w:sz w:val="20"/>
                              </w:rPr>
                              <w:t xml:space="preserve">.  Calculate the </w:t>
                            </w:r>
                            <w:r>
                              <w:rPr>
                                <w:sz w:val="20"/>
                              </w:rPr>
                              <w:t>speed of light.</w:t>
                            </w:r>
                            <w:r w:rsidRPr="00FD6F2F">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157" type="#_x0000_t202" style="position:absolute;left:0;text-align:left;margin-left:301.05pt;margin-top:11.35pt;width:117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iN4t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" filled="f" stroked="f">
                <v:textbox>
                  <w:txbxContent>
                    <w:p w:rsidR="0033605D" w:rsidRPr="00FD6F2F" w:rsidRDefault="0033605D" w:rsidP="0033605D">
                      <w:pPr>
                        <w:rPr>
                          <w:sz w:val="20"/>
                        </w:rPr>
                      </w:pPr>
                      <w:r>
                        <w:rPr>
                          <w:sz w:val="20"/>
                        </w:rPr>
                        <w:t>c</w:t>
                      </w:r>
                      <w:r w:rsidRPr="00FD6F2F">
                        <w:rPr>
                          <w:sz w:val="20"/>
                        </w:rPr>
                        <w:t xml:space="preserve">.  Calculate the </w:t>
                      </w:r>
                      <w:r>
                        <w:rPr>
                          <w:sz w:val="20"/>
                        </w:rPr>
                        <w:t>speed of light.</w:t>
                      </w:r>
                      <w:r w:rsidRPr="00FD6F2F">
                        <w:rPr>
                          <w:sz w:val="20"/>
                        </w:rPr>
                        <w:t xml:space="preserve"> </w:t>
                      </w:r>
                    </w:p>
                  </w:txbxContent>
                </v:textbox>
              </v:shape>
            </w:pict>
          </mc:Fallback>
        </mc:AlternateContent>
      </w:r>
    </w:p>
    <w:p w:rsidR="00200F3E" w:rsidRDefault="00997B00" w:rsidP="00200F3E">
      <w:pPr>
        <w:widowControl w:val="0"/>
        <w:ind w:left="576" w:hanging="576"/>
      </w:pPr>
      <w:r>
        <w:rPr>
          <w:noProof/>
        </w:rPr>
        <mc:AlternateContent>
          <mc:Choice Requires="wps">
            <w:drawing>
              <wp:anchor distT="0" distB="0" distL="114300" distR="114300" simplePos="0" relativeHeight="251668480" behindDoc="0" locked="0" layoutInCell="1" allowOverlap="1">
                <wp:simplePos x="0" y="0"/>
                <wp:positionH relativeFrom="column">
                  <wp:posOffset>1651635</wp:posOffset>
                </wp:positionH>
                <wp:positionV relativeFrom="paragraph">
                  <wp:posOffset>14605</wp:posOffset>
                </wp:positionV>
                <wp:extent cx="1485900" cy="800100"/>
                <wp:effectExtent l="0" t="0" r="0" b="0"/>
                <wp:wrapNone/>
                <wp:docPr id="37"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6F2F" w:rsidRDefault="00FD6F2F" w:rsidP="00FD6F2F">
                            <w:pPr>
                              <w:rPr>
                                <w:sz w:val="20"/>
                              </w:rPr>
                            </w:pPr>
                            <w:r>
                              <w:rPr>
                                <w:sz w:val="20"/>
                              </w:rPr>
                              <w:t>b</w:t>
                            </w:r>
                            <w:r w:rsidRPr="00FD6F2F">
                              <w:rPr>
                                <w:sz w:val="20"/>
                              </w:rPr>
                              <w:t xml:space="preserve">.  Calculate the time for </w:t>
                            </w:r>
                            <w:r>
                              <w:rPr>
                                <w:sz w:val="20"/>
                              </w:rPr>
                              <w:t>the light to go to and return from the reflecting mirror</w:t>
                            </w:r>
                            <w:r w:rsidRPr="00FD6F2F">
                              <w:rPr>
                                <w:sz w:val="20"/>
                              </w:rPr>
                              <w:t xml:space="preserve"> – </w:t>
                            </w:r>
                          </w:p>
                          <w:p w:rsidR="00FD6F2F" w:rsidRPr="00FD6F2F" w:rsidRDefault="00FD6F2F" w:rsidP="00FD6F2F">
                            <w:pPr>
                              <w:rPr>
                                <w:sz w:val="20"/>
                              </w:rPr>
                            </w:pPr>
                            <w:r>
                              <w:rPr>
                                <w:sz w:val="20"/>
                              </w:rPr>
                              <w:t>1/8</w:t>
                            </w:r>
                            <w:r w:rsidRPr="00FD6F2F">
                              <w:rPr>
                                <w:sz w:val="20"/>
                                <w:vertAlign w:val="superscript"/>
                              </w:rPr>
                              <w:t>th</w:t>
                            </w:r>
                            <w:r>
                              <w:rPr>
                                <w:sz w:val="20"/>
                              </w:rPr>
                              <w:t xml:space="preserve"> </w:t>
                            </w:r>
                            <w:r w:rsidRPr="00FD6F2F">
                              <w:rPr>
                                <w:sz w:val="20"/>
                              </w:rPr>
                              <w:t xml:space="preserve">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158" type="#_x0000_t202" style="position:absolute;left:0;text-align:left;margin-left:130.05pt;margin-top:1.15pt;width:117pt;height: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uRMug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" filled="f" stroked="f">
                <v:textbox>
                  <w:txbxContent>
                    <w:p w:rsidR="00FD6F2F" w:rsidRDefault="00FD6F2F" w:rsidP="00FD6F2F">
                      <w:pPr>
                        <w:rPr>
                          <w:sz w:val="20"/>
                        </w:rPr>
                      </w:pPr>
                      <w:r>
                        <w:rPr>
                          <w:sz w:val="20"/>
                        </w:rPr>
                        <w:t>b</w:t>
                      </w:r>
                      <w:r w:rsidRPr="00FD6F2F">
                        <w:rPr>
                          <w:sz w:val="20"/>
                        </w:rPr>
                        <w:t xml:space="preserve">.  Calculate the time for </w:t>
                      </w:r>
                      <w:r>
                        <w:rPr>
                          <w:sz w:val="20"/>
                        </w:rPr>
                        <w:t>the light to go to and return from the reflecting mirror</w:t>
                      </w:r>
                      <w:r w:rsidRPr="00FD6F2F">
                        <w:rPr>
                          <w:sz w:val="20"/>
                        </w:rPr>
                        <w:t xml:space="preserve"> – </w:t>
                      </w:r>
                    </w:p>
                    <w:p w:rsidR="00FD6F2F" w:rsidRPr="00FD6F2F" w:rsidRDefault="00FD6F2F" w:rsidP="00FD6F2F">
                      <w:pPr>
                        <w:rPr>
                          <w:sz w:val="20"/>
                        </w:rPr>
                      </w:pPr>
                      <w:r>
                        <w:rPr>
                          <w:sz w:val="20"/>
                        </w:rPr>
                        <w:t>1/8</w:t>
                      </w:r>
                      <w:r w:rsidRPr="00FD6F2F">
                        <w:rPr>
                          <w:sz w:val="20"/>
                          <w:vertAlign w:val="superscript"/>
                        </w:rPr>
                        <w:t>th</w:t>
                      </w:r>
                      <w:r>
                        <w:rPr>
                          <w:sz w:val="20"/>
                        </w:rPr>
                        <w:t xml:space="preserve"> </w:t>
                      </w:r>
                      <w:r w:rsidRPr="00FD6F2F">
                        <w:rPr>
                          <w:sz w:val="20"/>
                        </w:rPr>
                        <w:t xml:space="preserve">T </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77165</wp:posOffset>
                </wp:positionH>
                <wp:positionV relativeFrom="paragraph">
                  <wp:posOffset>14605</wp:posOffset>
                </wp:positionV>
                <wp:extent cx="1485900" cy="457200"/>
                <wp:effectExtent l="0" t="0" r="0" b="0"/>
                <wp:wrapNone/>
                <wp:docPr id="3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6F2F" w:rsidRPr="00FD6F2F" w:rsidRDefault="00FD6F2F">
                            <w:pPr>
                              <w:rPr>
                                <w:sz w:val="20"/>
                              </w:rPr>
                            </w:pPr>
                            <w:r w:rsidRPr="00FD6F2F">
                              <w:rPr>
                                <w:sz w:val="20"/>
                              </w:rPr>
                              <w:t xml:space="preserve">a.  Calculate the time for one revolution – 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159" type="#_x0000_t202" style="position:absolute;left:0;text-align:left;margin-left:-13.95pt;margin-top:1.15pt;width:117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wFl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" filled="f" stroked="f">
                <v:textbox>
                  <w:txbxContent>
                    <w:p w:rsidR="00FD6F2F" w:rsidRPr="00FD6F2F" w:rsidRDefault="00FD6F2F">
                      <w:pPr>
                        <w:rPr>
                          <w:sz w:val="20"/>
                        </w:rPr>
                      </w:pPr>
                      <w:r w:rsidRPr="00FD6F2F">
                        <w:rPr>
                          <w:sz w:val="20"/>
                        </w:rPr>
                        <w:t xml:space="preserve">a.  Calculate the time for one revolution – T </w:t>
                      </w:r>
                    </w:p>
                  </w:txbxContent>
                </v:textbox>
              </v:shape>
            </w:pict>
          </mc:Fallback>
        </mc:AlternateContent>
      </w:r>
    </w:p>
    <w:p w:rsidR="00200F3E" w:rsidRDefault="00200F3E" w:rsidP="00200F3E">
      <w:pPr>
        <w:widowControl w:val="0"/>
      </w:pPr>
    </w:p>
    <w:p w:rsidR="0033605D" w:rsidRDefault="00554EB8" w:rsidP="0033605D">
      <w:pPr>
        <w:widowControl w:val="0"/>
      </w:pPr>
      <w:r>
        <w:rPr>
          <w:noProof/>
          <w:lang w:val="en-US" w:eastAsia="en-US"/>
        </w:rPr>
        <w:pict>
          <v:shape id="_x0000_s1276" type="#_x0000_t75" style="position:absolute;margin-left:310.05pt;margin-top:5.95pt;width:101.8pt;height:84.25pt;z-index:251671552">
            <v:imagedata r:id="rId18" o:title=""/>
          </v:shape>
          <o:OLEObject Type="Embed" ProgID="Equation.DSMT4" ShapeID="_x0000_s1276" DrawAspect="Content" ObjectID="_1525605153" r:id="rId19"/>
        </w:pict>
      </w:r>
      <w:r>
        <w:rPr>
          <w:noProof/>
          <w:lang w:val="en-US" w:eastAsia="en-US"/>
        </w:rPr>
        <w:pict>
          <v:shape id="_x0000_s1274" type="#_x0000_t75" style="position:absolute;margin-left:139.05pt;margin-top:36.55pt;width:137.7pt;height:36.1pt;z-index:251669504">
            <v:imagedata r:id="rId20" o:title=""/>
          </v:shape>
          <o:OLEObject Type="Embed" ProgID="Equation.DSMT4" ShapeID="_x0000_s1274" DrawAspect="Content" ObjectID="_1525605154" r:id="rId21"/>
        </w:pict>
      </w:r>
      <w:r>
        <w:rPr>
          <w:noProof/>
        </w:rPr>
        <w:pict>
          <v:shape id="_x0000_s1272" type="#_x0000_t75" style="position:absolute;margin-left:-4.95pt;margin-top:.55pt;width:91.8pt;height:83.25pt;z-index:251667456">
            <v:imagedata r:id="rId22" o:title=""/>
          </v:shape>
          <o:OLEObject Type="Embed" ProgID="Equation.DSMT4" ShapeID="_x0000_s1272" DrawAspect="Content" ObjectID="_1525605155" r:id="rId23"/>
        </w:pict>
      </w:r>
      <w:r w:rsidR="00FD6F2F">
        <w:br w:type="page"/>
      </w:r>
      <w:r w:rsidR="0033605D">
        <w:lastRenderedPageBreak/>
        <w:t xml:space="preserve">The accepted value today for the speed of light in vacuum is </w:t>
      </w:r>
    </w:p>
    <w:p w:rsidR="0033605D" w:rsidRDefault="0033605D" w:rsidP="0033605D">
      <w:pPr>
        <w:widowControl w:val="0"/>
      </w:pPr>
    </w:p>
    <w:p w:rsidR="0033605D" w:rsidRDefault="0033605D" w:rsidP="0033605D">
      <w:pPr>
        <w:widowControl w:val="0"/>
        <w:ind w:left="720"/>
      </w:pPr>
      <w:r>
        <w:t>c = 2.99792458 x 10</w:t>
      </w:r>
      <w:r>
        <w:rPr>
          <w:vertAlign w:val="superscript"/>
        </w:rPr>
        <w:t>8</w:t>
      </w:r>
      <w:r>
        <w:t xml:space="preserve"> m/s </w:t>
      </w:r>
    </w:p>
    <w:p w:rsidR="0033605D" w:rsidRDefault="0033605D" w:rsidP="0033605D">
      <w:pPr>
        <w:widowControl w:val="0"/>
      </w:pPr>
    </w:p>
    <w:p w:rsidR="0033605D" w:rsidRDefault="0033605D" w:rsidP="0033605D">
      <w:pPr>
        <w:widowControl w:val="0"/>
      </w:pPr>
      <w:r>
        <w:t xml:space="preserve">which we usually round off to </w:t>
      </w:r>
    </w:p>
    <w:p w:rsidR="0033605D" w:rsidRDefault="0033605D" w:rsidP="0033605D">
      <w:pPr>
        <w:widowControl w:val="0"/>
      </w:pPr>
    </w:p>
    <w:p w:rsidR="0033605D" w:rsidRDefault="0033605D" w:rsidP="0033605D">
      <w:pPr>
        <w:widowControl w:val="0"/>
        <w:ind w:left="720"/>
      </w:pPr>
      <w:r>
        <w:t>c = 3.00 x 10</w:t>
      </w:r>
      <w:r>
        <w:rPr>
          <w:vertAlign w:val="superscript"/>
        </w:rPr>
        <w:t>8</w:t>
      </w:r>
      <w:r>
        <w:t xml:space="preserve"> m/s.</w:t>
      </w:r>
    </w:p>
    <w:p w:rsidR="00324E91" w:rsidRDefault="00324E91" w:rsidP="00324E91"/>
    <w:p w:rsidR="00324E91" w:rsidRDefault="00324E91" w:rsidP="00324E91">
      <w:pPr>
        <w:pStyle w:val="Heading1"/>
      </w:pPr>
      <w:r>
        <w:t>Light year – a distance</w:t>
      </w:r>
    </w:p>
    <w:p w:rsidR="00EA7A45" w:rsidRDefault="000B57AD" w:rsidP="00324E91">
      <w:pPr>
        <w:widowControl w:val="0"/>
      </w:pPr>
      <w:r>
        <w:t xml:space="preserve">The vast majority of objects that we see in the night sky – stars, galaxies, nebulae – are very far away from us.  In fact, for some objects it has taken light billions of years to reach us here on Earth.  Therefore we are not seeing objects as they are, rather we are seeing them as they were many years ago when the light started toward us.  These objects are so distant that it makes little sense to talk about them in terms of metres, kilometres or even billions of kilometres.  A more convenient measure of distance for celestial objects is the </w:t>
      </w:r>
      <w:r w:rsidRPr="000B57AD">
        <w:rPr>
          <w:b/>
        </w:rPr>
        <w:t>light year</w:t>
      </w:r>
      <w:r>
        <w:t xml:space="preserve">.  </w:t>
      </w:r>
      <w:r w:rsidRPr="0033605D">
        <w:rPr>
          <w:b/>
        </w:rPr>
        <w:t>A light year is the distance that light travels in one year</w:t>
      </w:r>
      <w:r>
        <w:t>.</w:t>
      </w:r>
    </w:p>
    <w:p w:rsidR="000B57AD" w:rsidRDefault="00997B00" w:rsidP="00324E91">
      <w:pPr>
        <w:widowControl w:val="0"/>
      </w:pPr>
      <w:r>
        <w:rPr>
          <w:noProof/>
        </w:rPr>
        <mc:AlternateContent>
          <mc:Choice Requires="wps">
            <w:drawing>
              <wp:anchor distT="0" distB="0" distL="114300" distR="114300" simplePos="0" relativeHeight="251673600" behindDoc="0" locked="0" layoutInCell="1" allowOverlap="1">
                <wp:simplePos x="0" y="0"/>
                <wp:positionH relativeFrom="column">
                  <wp:posOffset>-177165</wp:posOffset>
                </wp:positionH>
                <wp:positionV relativeFrom="paragraph">
                  <wp:posOffset>112395</wp:posOffset>
                </wp:positionV>
                <wp:extent cx="6286500" cy="2743200"/>
                <wp:effectExtent l="0" t="0" r="0" b="0"/>
                <wp:wrapNone/>
                <wp:docPr id="35"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274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4" o:spid="_x0000_s1026" style="position:absolute;margin-left:-13.95pt;margin-top:8.85pt;width:495pt;height:3in;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" filled="f"/>
            </w:pict>
          </mc:Fallback>
        </mc:AlternateContent>
      </w:r>
    </w:p>
    <w:p w:rsidR="000B57AD" w:rsidRDefault="000B57AD" w:rsidP="000B57AD">
      <w:pPr>
        <w:pStyle w:val="Example"/>
      </w:pPr>
    </w:p>
    <w:p w:rsidR="000B57AD" w:rsidRDefault="000B57AD" w:rsidP="000B57AD">
      <w:pPr>
        <w:widowControl w:val="0"/>
      </w:pPr>
      <w:r>
        <w:t>How many metres are in a light year?</w:t>
      </w:r>
    </w:p>
    <w:p w:rsidR="00EA7A45" w:rsidRDefault="00EA7A45" w:rsidP="000B57AD">
      <w:pPr>
        <w:widowControl w:val="0"/>
      </w:pPr>
    </w:p>
    <w:p w:rsidR="000B57AD" w:rsidRDefault="000B57AD" w:rsidP="00B74E2A">
      <w:pPr>
        <w:widowControl w:val="0"/>
        <w:ind w:right="-270"/>
      </w:pPr>
      <w:r>
        <w:t>A light year is the distance that light (v = 3.00 x 10</w:t>
      </w:r>
      <w:r>
        <w:rPr>
          <w:vertAlign w:val="superscript"/>
        </w:rPr>
        <w:t>8</w:t>
      </w:r>
      <w:r>
        <w:t xml:space="preserve"> m/s) travels in one year (365.25 days)</w:t>
      </w:r>
      <w:r w:rsidR="006675C5">
        <w:t>.</w:t>
      </w:r>
    </w:p>
    <w:p w:rsidR="00B74E2A" w:rsidRDefault="00B74E2A" w:rsidP="00B74E2A">
      <w:pPr>
        <w:widowControl w:val="0"/>
        <w:ind w:right="-270"/>
      </w:pPr>
    </w:p>
    <w:p w:rsidR="006675C5" w:rsidRDefault="00D02579" w:rsidP="00B74E2A">
      <w:pPr>
        <w:widowControl w:val="0"/>
        <w:ind w:left="720"/>
      </w:pPr>
      <w:r w:rsidRPr="00D02579">
        <w:rPr>
          <w:position w:val="-128"/>
        </w:rPr>
        <w:object w:dxaOrig="3620" w:dyaOrig="2680">
          <v:shape id="_x0000_i1029" type="#_x0000_t75" style="width:180.8pt;height:134.4pt" o:ole="">
            <v:imagedata r:id="rId24" o:title=""/>
          </v:shape>
          <o:OLEObject Type="Embed" ProgID="Equation.DSMT4" ShapeID="_x0000_i1029" DrawAspect="Content" ObjectID="_1525605151" r:id="rId25"/>
        </w:object>
      </w:r>
    </w:p>
    <w:p w:rsidR="00EA7A45" w:rsidRDefault="00EA7A45" w:rsidP="000B57AD">
      <w:pPr>
        <w:widowControl w:val="0"/>
      </w:pPr>
    </w:p>
    <w:p w:rsidR="00EA7A45" w:rsidRDefault="00EA7A45" w:rsidP="000B57AD">
      <w:pPr>
        <w:widowControl w:val="0"/>
      </w:pPr>
    </w:p>
    <w:p w:rsidR="00EA7A45" w:rsidRDefault="00EA7A45" w:rsidP="00EA7A45">
      <w:pPr>
        <w:widowControl w:val="0"/>
        <w:ind w:left="576" w:hanging="576"/>
      </w:pPr>
    </w:p>
    <w:p w:rsidR="00EA7A45" w:rsidRDefault="00EA7A45" w:rsidP="00EA7A45">
      <w:pPr>
        <w:widowControl w:val="0"/>
        <w:ind w:left="576" w:hanging="576"/>
      </w:pPr>
    </w:p>
    <w:p w:rsidR="00EA7A45" w:rsidRDefault="00EA7A45" w:rsidP="00EA7A45">
      <w:pPr>
        <w:widowControl w:val="0"/>
        <w:ind w:left="576" w:hanging="576"/>
      </w:pPr>
    </w:p>
    <w:p w:rsidR="005C0770" w:rsidRDefault="005C0770">
      <w:pPr>
        <w:pStyle w:val="Heading1"/>
      </w:pPr>
      <w:r>
        <w:br w:type="page"/>
      </w:r>
      <w:r>
        <w:lastRenderedPageBreak/>
        <w:t>Practice problems</w:t>
      </w:r>
    </w:p>
    <w:p w:rsidR="005C0770" w:rsidRDefault="005C0770">
      <w:pPr>
        <w:widowControl w:val="0"/>
        <w:ind w:left="576" w:hanging="576"/>
      </w:pPr>
      <w:r>
        <w:t>1.</w:t>
      </w:r>
      <w:r>
        <w:tab/>
        <w:t xml:space="preserve">The flame of a candle is 30 cm above a table.  A 10 cm tall glue stick container is standing 35 cm from the candle.  How long is the shadow of the glue stick? </w:t>
      </w:r>
    </w:p>
    <w:p w:rsidR="005C0770" w:rsidRDefault="005C0770">
      <w:pPr>
        <w:widowControl w:val="0"/>
        <w:ind w:left="576"/>
      </w:pPr>
      <w:r>
        <w:t>(17.5 cm)</w:t>
      </w: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r>
        <w:t>2.</w:t>
      </w:r>
      <w:r>
        <w:tab/>
        <w:t>A pinhole camera is a device that consists of a light-proof box with a pinhole punched into one end and a screen of some kind on the other.  An image is formed on the screen from light travelling in straight lines from the object through the pinhole.  What is the size of the image of a person that is 1.90 m tall and is standing 7.5 m from a pinhole camera that is 25 cm long? (6.3 cm)</w:t>
      </w:r>
    </w:p>
    <w:p w:rsidR="005C0770" w:rsidRDefault="005C0770">
      <w:pPr>
        <w:widowControl w:val="0"/>
        <w:ind w:left="576" w:hanging="576"/>
      </w:pPr>
    </w:p>
    <w:p w:rsidR="005C0770" w:rsidRDefault="005C0770">
      <w:pPr>
        <w:widowControl w:val="0"/>
        <w:ind w:left="576" w:hanging="576"/>
      </w:pPr>
      <w:r>
        <w:br w:type="page"/>
      </w:r>
      <w:r>
        <w:lastRenderedPageBreak/>
        <w:t>3.</w:t>
      </w:r>
      <w:r>
        <w:tab/>
        <w:t xml:space="preserve">Olaf </w:t>
      </w:r>
      <w:proofErr w:type="spellStart"/>
      <w:r w:rsidR="00A459CE">
        <w:t>R</w:t>
      </w:r>
      <w:r w:rsidR="00A459CE">
        <w:rPr>
          <w:rFonts w:cs="Arial"/>
        </w:rPr>
        <w:t>ö</w:t>
      </w:r>
      <w:r w:rsidR="00A459CE">
        <w:t>mer</w:t>
      </w:r>
      <w:proofErr w:type="spellEnd"/>
      <w:r>
        <w:t xml:space="preserve"> noticed that the time when one of Jupiter’s moons was eclipsed by the planet changed depending on the season in which the measurement was taken.  When the Earth was closest to Jupiter compared to when the Earth was furthest away from Jupiter (on the other side of the Sun), there was a 1320 s difference.  </w:t>
      </w:r>
      <w:proofErr w:type="spellStart"/>
      <w:r w:rsidR="00A459CE">
        <w:t>R</w:t>
      </w:r>
      <w:r w:rsidR="00A459CE">
        <w:rPr>
          <w:rFonts w:cs="Arial"/>
        </w:rPr>
        <w:t>ö</w:t>
      </w:r>
      <w:r w:rsidR="00A459CE">
        <w:t>mer</w:t>
      </w:r>
      <w:proofErr w:type="spellEnd"/>
      <w:r>
        <w:t xml:space="preserve"> correctly interpreted this observation to be the effect of the increased distance that light had to travel to reach the Earth.  If the Earth’s mean radius of orbit is 1.5 x 10</w:t>
      </w:r>
      <w:r>
        <w:rPr>
          <w:vertAlign w:val="superscript"/>
        </w:rPr>
        <w:t>11</w:t>
      </w:r>
      <w:r>
        <w:t xml:space="preserve"> m, what is the speed of light that </w:t>
      </w:r>
      <w:proofErr w:type="spellStart"/>
      <w:r w:rsidR="00A459CE">
        <w:t>R</w:t>
      </w:r>
      <w:r w:rsidR="00A459CE">
        <w:rPr>
          <w:rFonts w:cs="Arial"/>
        </w:rPr>
        <w:t>ö</w:t>
      </w:r>
      <w:r w:rsidR="00A459CE">
        <w:t>mer</w:t>
      </w:r>
      <w:proofErr w:type="spellEnd"/>
      <w:r>
        <w:t xml:space="preserve"> measured?</w:t>
      </w:r>
    </w:p>
    <w:p w:rsidR="005C0770" w:rsidRDefault="005C0770">
      <w:pPr>
        <w:widowControl w:val="0"/>
        <w:ind w:left="576"/>
      </w:pPr>
      <w:r>
        <w:t>(2.3 x 10</w:t>
      </w:r>
      <w:r>
        <w:rPr>
          <w:vertAlign w:val="superscript"/>
        </w:rPr>
        <w:t>8</w:t>
      </w:r>
      <w:r>
        <w:t xml:space="preserve"> m/s)</w:t>
      </w:r>
      <w:r>
        <w:tab/>
      </w:r>
    </w:p>
    <w:p w:rsidR="005C0770" w:rsidRDefault="00997B00">
      <w:pPr>
        <w:widowControl w:val="0"/>
        <w:ind w:left="576" w:hanging="576"/>
      </w:pPr>
      <w:r>
        <w:rPr>
          <w:noProof/>
        </w:rPr>
        <mc:AlternateContent>
          <mc:Choice Requires="wpg">
            <w:drawing>
              <wp:anchor distT="0" distB="0" distL="114300" distR="114300" simplePos="0" relativeHeight="251660288" behindDoc="0" locked="0" layoutInCell="1" allowOverlap="1">
                <wp:simplePos x="0" y="0"/>
                <wp:positionH relativeFrom="column">
                  <wp:posOffset>-405765</wp:posOffset>
                </wp:positionH>
                <wp:positionV relativeFrom="paragraph">
                  <wp:posOffset>86360</wp:posOffset>
                </wp:positionV>
                <wp:extent cx="5760720" cy="1737360"/>
                <wp:effectExtent l="0" t="0" r="0" b="0"/>
                <wp:wrapNone/>
                <wp:docPr id="22"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1737360"/>
                          <a:chOff x="1008" y="6912"/>
                          <a:chExt cx="9072" cy="2736"/>
                        </a:xfrm>
                      </wpg:grpSpPr>
                      <wps:wsp>
                        <wps:cNvPr id="23" name="Oval 179"/>
                        <wps:cNvSpPr>
                          <a:spLocks noChangeArrowheads="1"/>
                        </wps:cNvSpPr>
                        <wps:spPr bwMode="auto">
                          <a:xfrm>
                            <a:off x="3744" y="7776"/>
                            <a:ext cx="288" cy="288"/>
                          </a:xfrm>
                          <a:prstGeom prst="ellipse">
                            <a:avLst/>
                          </a:prstGeom>
                          <a:solidFill>
                            <a:srgbClr val="FFFF00"/>
                          </a:solidFill>
                          <a:ln w="9525">
                            <a:solidFill>
                              <a:srgbClr val="000000"/>
                            </a:solidFill>
                            <a:round/>
                            <a:headEnd/>
                            <a:tailEnd/>
                          </a:ln>
                        </wps:spPr>
                        <wps:bodyPr rot="0" vert="horz" wrap="square" lIns="91440" tIns="45720" rIns="91440" bIns="45720" anchor="t" anchorCtr="0" upright="1">
                          <a:noAutofit/>
                        </wps:bodyPr>
                      </wps:wsp>
                      <wps:wsp>
                        <wps:cNvPr id="24" name="Oval 180"/>
                        <wps:cNvSpPr>
                          <a:spLocks noChangeArrowheads="1"/>
                        </wps:cNvSpPr>
                        <wps:spPr bwMode="auto">
                          <a:xfrm>
                            <a:off x="2880" y="6912"/>
                            <a:ext cx="2016" cy="20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Oval 181"/>
                        <wps:cNvSpPr>
                          <a:spLocks noChangeArrowheads="1"/>
                        </wps:cNvSpPr>
                        <wps:spPr bwMode="auto">
                          <a:xfrm>
                            <a:off x="8640"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6" name="Oval 182"/>
                        <wps:cNvSpPr>
                          <a:spLocks noChangeArrowheads="1"/>
                        </wps:cNvSpPr>
                        <wps:spPr bwMode="auto">
                          <a:xfrm>
                            <a:off x="8496" y="7632"/>
                            <a:ext cx="432" cy="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183"/>
                        <wps:cNvSpPr>
                          <a:spLocks/>
                        </wps:cNvSpPr>
                        <wps:spPr bwMode="auto">
                          <a:xfrm>
                            <a:off x="9045" y="7226"/>
                            <a:ext cx="1035" cy="550"/>
                          </a:xfrm>
                          <a:prstGeom prst="callout2">
                            <a:avLst>
                              <a:gd name="adj1" fmla="val 32727"/>
                              <a:gd name="adj2" fmla="val -11593"/>
                              <a:gd name="adj3" fmla="val 32727"/>
                              <a:gd name="adj4" fmla="val -19616"/>
                              <a:gd name="adj5" fmla="val 99634"/>
                              <a:gd name="adj6" fmla="val -27731"/>
                            </a:avLst>
                          </a:prstGeom>
                          <a:solidFill>
                            <a:srgbClr val="FFFFFF"/>
                          </a:solidFill>
                          <a:ln w="9525">
                            <a:solidFill>
                              <a:srgbClr val="000000"/>
                            </a:solidFill>
                            <a:miter lim="800000"/>
                            <a:headEnd/>
                            <a:tailEnd/>
                          </a:ln>
                        </wps:spPr>
                        <wps:txbx>
                          <w:txbxContent>
                            <w:p w:rsidR="00B67C24" w:rsidRDefault="00B67C24" w:rsidP="00B67C24">
                              <w:pPr>
                                <w:rPr>
                                  <w:sz w:val="18"/>
                                </w:rPr>
                              </w:pPr>
                              <w:r>
                                <w:rPr>
                                  <w:sz w:val="18"/>
                                </w:rPr>
                                <w:t>Jupiter</w:t>
                              </w:r>
                            </w:p>
                          </w:txbxContent>
                        </wps:txbx>
                        <wps:bodyPr rot="0" vert="horz" wrap="square" lIns="91440" tIns="45720" rIns="91440" bIns="45720" anchor="t" anchorCtr="0" upright="1">
                          <a:noAutofit/>
                        </wps:bodyPr>
                      </wps:wsp>
                      <wps:wsp>
                        <wps:cNvPr id="28" name="AutoShape 184"/>
                        <wps:cNvSpPr>
                          <a:spLocks/>
                        </wps:cNvSpPr>
                        <wps:spPr bwMode="auto">
                          <a:xfrm>
                            <a:off x="9123" y="8203"/>
                            <a:ext cx="813" cy="725"/>
                          </a:xfrm>
                          <a:prstGeom prst="callout2">
                            <a:avLst>
                              <a:gd name="adj1" fmla="val 24829"/>
                              <a:gd name="adj2" fmla="val -14759"/>
                              <a:gd name="adj3" fmla="val 24829"/>
                              <a:gd name="adj4" fmla="val -32102"/>
                              <a:gd name="adj5" fmla="val -21931"/>
                              <a:gd name="adj6" fmla="val -49694"/>
                            </a:avLst>
                          </a:prstGeom>
                          <a:solidFill>
                            <a:srgbClr val="FFFFFF"/>
                          </a:solidFill>
                          <a:ln w="9525">
                            <a:solidFill>
                              <a:srgbClr val="000000"/>
                            </a:solidFill>
                            <a:miter lim="800000"/>
                            <a:headEnd/>
                            <a:tailEnd/>
                          </a:ln>
                        </wps:spPr>
                        <wps:txbx>
                          <w:txbxContent>
                            <w:p w:rsidR="00B67C24" w:rsidRDefault="00B67C24" w:rsidP="00B67C24">
                              <w:pPr>
                                <w:rPr>
                                  <w:sz w:val="18"/>
                                </w:rPr>
                              </w:pPr>
                              <w:r>
                                <w:rPr>
                                  <w:sz w:val="18"/>
                                </w:rPr>
                                <w:t xml:space="preserve">Io’s </w:t>
                              </w:r>
                            </w:p>
                            <w:p w:rsidR="00B67C24" w:rsidRDefault="00B67C24" w:rsidP="00B67C24">
                              <w:r>
                                <w:rPr>
                                  <w:sz w:val="18"/>
                                </w:rPr>
                                <w:t>orbit</w:t>
                              </w:r>
                            </w:p>
                          </w:txbxContent>
                        </wps:txbx>
                        <wps:bodyPr rot="0" vert="horz" wrap="square" lIns="91440" tIns="45720" rIns="91440" bIns="45720" anchor="t" anchorCtr="0" upright="1">
                          <a:noAutofit/>
                        </wps:bodyPr>
                      </wps:wsp>
                      <wps:wsp>
                        <wps:cNvPr id="29" name="AutoShape 185"/>
                        <wps:cNvSpPr>
                          <a:spLocks/>
                        </wps:cNvSpPr>
                        <wps:spPr bwMode="auto">
                          <a:xfrm>
                            <a:off x="5700" y="7123"/>
                            <a:ext cx="1440" cy="653"/>
                          </a:xfrm>
                          <a:prstGeom prst="callout2">
                            <a:avLst>
                              <a:gd name="adj1" fmla="val 27565"/>
                              <a:gd name="adj2" fmla="val -8333"/>
                              <a:gd name="adj3" fmla="val 27565"/>
                              <a:gd name="adj4" fmla="val -30972"/>
                              <a:gd name="adj5" fmla="val 98468"/>
                              <a:gd name="adj6" fmla="val -53889"/>
                            </a:avLst>
                          </a:prstGeom>
                          <a:solidFill>
                            <a:srgbClr val="FFFFFF"/>
                          </a:solidFill>
                          <a:ln w="9525">
                            <a:solidFill>
                              <a:srgbClr val="000000"/>
                            </a:solidFill>
                            <a:miter lim="800000"/>
                            <a:headEnd/>
                            <a:tailEnd/>
                          </a:ln>
                        </wps:spPr>
                        <wps:txbx>
                          <w:txbxContent>
                            <w:p w:rsidR="00B67C24" w:rsidRDefault="00B67C24" w:rsidP="00B67C24">
                              <w:pPr>
                                <w:pStyle w:val="BodyText2"/>
                              </w:pPr>
                              <w:r>
                                <w:t>Earth closest to Jupiter</w:t>
                              </w:r>
                            </w:p>
                          </w:txbxContent>
                        </wps:txbx>
                        <wps:bodyPr rot="0" vert="horz" wrap="square" lIns="91440" tIns="45720" rIns="91440" bIns="45720" anchor="t" anchorCtr="0" upright="1">
                          <a:noAutofit/>
                        </wps:bodyPr>
                      </wps:wsp>
                      <wps:wsp>
                        <wps:cNvPr id="30" name="AutoShape 186"/>
                        <wps:cNvSpPr>
                          <a:spLocks/>
                        </wps:cNvSpPr>
                        <wps:spPr bwMode="auto">
                          <a:xfrm>
                            <a:off x="1008" y="6912"/>
                            <a:ext cx="1440" cy="653"/>
                          </a:xfrm>
                          <a:prstGeom prst="callout2">
                            <a:avLst>
                              <a:gd name="adj1" fmla="val 27565"/>
                              <a:gd name="adj2" fmla="val 108333"/>
                              <a:gd name="adj3" fmla="val 27565"/>
                              <a:gd name="adj4" fmla="val 117986"/>
                              <a:gd name="adj5" fmla="val 133995"/>
                              <a:gd name="adj6" fmla="val 127847"/>
                            </a:avLst>
                          </a:prstGeom>
                          <a:solidFill>
                            <a:srgbClr val="FFFFFF"/>
                          </a:solidFill>
                          <a:ln w="9525">
                            <a:solidFill>
                              <a:srgbClr val="000000"/>
                            </a:solidFill>
                            <a:miter lim="800000"/>
                            <a:headEnd/>
                            <a:tailEnd/>
                          </a:ln>
                        </wps:spPr>
                        <wps:txbx>
                          <w:txbxContent>
                            <w:p w:rsidR="00B67C24" w:rsidRDefault="00B67C24" w:rsidP="00B67C24">
                              <w:pPr>
                                <w:pStyle w:val="BodyText2"/>
                              </w:pPr>
                              <w:r>
                                <w:t>Earth furthest from Jupiter</w:t>
                              </w:r>
                            </w:p>
                          </w:txbxContent>
                        </wps:txbx>
                        <wps:bodyPr rot="0" vert="horz" wrap="square" lIns="91440" tIns="45720" rIns="91440" bIns="45720" anchor="t" anchorCtr="0" upright="1">
                          <a:noAutofit/>
                        </wps:bodyPr>
                      </wps:wsp>
                      <wps:wsp>
                        <wps:cNvPr id="31" name="Oval 187"/>
                        <wps:cNvSpPr>
                          <a:spLocks noChangeArrowheads="1"/>
                        </wps:cNvSpPr>
                        <wps:spPr bwMode="auto">
                          <a:xfrm>
                            <a:off x="2736"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32" name="Oval 188"/>
                        <wps:cNvSpPr>
                          <a:spLocks noChangeArrowheads="1"/>
                        </wps:cNvSpPr>
                        <wps:spPr bwMode="auto">
                          <a:xfrm>
                            <a:off x="4896" y="7776"/>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33" name="Line 189"/>
                        <wps:cNvCnPr/>
                        <wps:spPr bwMode="auto">
                          <a:xfrm>
                            <a:off x="2736" y="9072"/>
                            <a:ext cx="230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 name="Text Box 190"/>
                        <wps:cNvSpPr txBox="1">
                          <a:spLocks noChangeArrowheads="1"/>
                        </wps:cNvSpPr>
                        <wps:spPr bwMode="auto">
                          <a:xfrm>
                            <a:off x="2880" y="9072"/>
                            <a:ext cx="216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7C24" w:rsidRDefault="00B67C24" w:rsidP="00B67C24">
                              <w:pPr>
                                <w:rPr>
                                  <w:sz w:val="18"/>
                                </w:rPr>
                              </w:pPr>
                              <w:r>
                                <w:rPr>
                                  <w:sz w:val="18"/>
                                </w:rPr>
                                <w:t xml:space="preserve">Distance difference = </w:t>
                              </w:r>
                            </w:p>
                            <w:p w:rsidR="00B67C24" w:rsidRDefault="00B67C24" w:rsidP="00B67C24">
                              <w:pPr>
                                <w:rPr>
                                  <w:sz w:val="18"/>
                                </w:rPr>
                              </w:pPr>
                              <w:r>
                                <w:rPr>
                                  <w:sz w:val="18"/>
                                </w:rPr>
                                <w:t xml:space="preserve">2 </w:t>
                              </w:r>
                              <w:r>
                                <w:rPr>
                                  <w:sz w:val="16"/>
                                </w:rPr>
                                <w:t>x</w:t>
                              </w:r>
                              <w:r>
                                <w:rPr>
                                  <w:sz w:val="18"/>
                                </w:rPr>
                                <w:t xml:space="preserve"> radius of Earth orb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60" style="position:absolute;left:0;text-align:left;margin-left:-31.95pt;margin-top:6.8pt;width:453.6pt;height:136.8pt;z-index:251660288" coordorigin="1008,6912" coordsize="9072,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">
                <v:oval id="Oval 179" o:spid="_x0000_s1161" style="position:absolute;left:3744;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ksMA&#10;AADbAAAADwAAAGRycy9kb3ducmV2LnhtbESPQWsCMRSE70L/Q3gFL1KzVRHZGqUWBPWka+n5sXnd&#10;3XbzEpKo6783guBxmJlvmPmyM604kw+NZQXvwwwEcWl1w5WC7+P6bQYiRGSNrWVScKUAy8VLb465&#10;thc+0LmIlUgQDjkqqGN0uZShrMlgGFpHnLxf6w3GJH0ltcdLgptWjrJsKg02nBZqdPRVU/lfnIwC&#10;M1kN9mZ3HNOqdLK4ztzPn98q1X/tPj9AROriM/xob7SC0RjuX9IP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H+ksMAAADbAAAADwAAAAAAAAAAAAAAAACYAgAAZHJzL2Rv&#10;d25yZXYueG1sUEsFBgAAAAAEAAQA9QAAAIgDAAAAAA==&#10;" fillcolor="yellow"/>
                <v:oval id="Oval 180" o:spid="_x0000_s1162" style="position:absolute;left:2880;top:6912;width:2016;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rcMA&#10;AADbAAAADwAAAGRycy9kb3ducmV2LnhtbESP0WoCMRRE3wX/IVyhL6LZiohsjVKEgg+FWt0PuG5u&#10;s1s3N2sS3e3fG6Hg4zAzZ5jVpreNuJEPtWMFr9MMBHHpdM1GQXH8mCxBhIissXFMCv4owGY9HKww&#10;167jb7odohEJwiFHBVWMbS5lKCuyGKauJU7ej/MWY5LeSO2xS3DbyFmWLaTFmtNChS1tKyrPh6tV&#10;cDoVrpcX/7Ufm7PH+W/Xms+9Ui+j/v0NRKQ+PsP/7Z1WMJvD4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prcMAAADbAAAADwAAAAAAAAAAAAAAAACYAgAAZHJzL2Rv&#10;d25yZXYueG1sUEsFBgAAAAAEAAQA9QAAAIgDAAAAAA==&#10;" filled="f"/>
                <v:oval id="Oval 181" o:spid="_x0000_s1163" style="position:absolute;left:8640;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rvHMEA&#10;AADbAAAADwAAAGRycy9kb3ducmV2LnhtbESP0YrCMBRE3xf8h3AF39ZUQZFqlGVBqE9S9QOuzW1S&#10;trnpNlHr3xthYR+HmTnDbHaDa8Wd+tB4VjCbZiCIK68bNgou5/3nCkSIyBpbz6TgSQF229HHBnPt&#10;H1zS/RSNSBAOOSqwMXa5lKGy5DBMfUecvNr3DmOSvZG6x0eCu1bOs2wpHTacFix29G2p+jndnILi&#10;V1+v+4Mxx7L1xXmxlLasa6Um4+FrDSLSEP/Df+1CK5gv4P0l/QC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7xzBAAAA2wAAAA8AAAAAAAAAAAAAAAAAmAIAAGRycy9kb3du&#10;cmV2LnhtbFBLBQYAAAAABAAEAPUAAACGAwAAAAA=&#10;" fillcolor="aqua"/>
                <v:oval id="Oval 182" o:spid="_x0000_s1164" style="position:absolute;left:8496;top:763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QcMA&#10;AADbAAAADwAAAGRycy9kb3ducmV2LnhtbESP0WoCMRRE3wX/IVyhL6LZiohsjVKEgg+FWt0PuG5u&#10;s1s3N2sS3e3fm4Lg4zAzZ5jVpreNuJEPtWMFr9MMBHHpdM1GQXH8mCxBhIissXFMCv4owGY9HKww&#10;167jb7odohEJwiFHBVWMbS5lKCuyGKauJU7ej/MWY5LeSO2xS3DbyFmWLaTFmtNChS1tKyrPh6tV&#10;cDoVrpcX/7Ufm7PH+W/Xms+9Ui+j/v0NRKQ+PsOP9k4rmC3g/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SQcMAAADbAAAADwAAAAAAAAAAAAAAAACYAgAAZHJzL2Rv&#10;d25yZXYueG1sUEsFBgAAAAAEAAQA9QAAAIgDAAAAAA==&#10;" filled="f"/>
                <v:shape id="AutoShape 183" o:spid="_x0000_s1165" type="#_x0000_t42" style="position:absolute;left:9045;top:7226;width:1035;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ZnjsQA&#10;AADbAAAADwAAAGRycy9kb3ducmV2LnhtbESP0WrCQBRE3wX/YbmCb7oxiC3RVbRU8EXQ1A+4Zq9J&#10;SPZumt3G7d93C4U+DjNzhtnsgmnFQL2rLStYzBMQxIXVNZcKbh/H2SsI55E1tpZJwTc52G3How1m&#10;2j75SkPuSxEh7DJUUHnfZVK6oiKDbm474ug9bG/QR9mXUvf4jHDTyjRJVtJgzXGhwo7eKiqa/Mso&#10;CPek+1y+XxaHyzk0zXGZXoc8VWo6Cfs1CE/B/4f/2ietIH2B3y/x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2Z47EAAAA2wAAAA8AAAAAAAAAAAAAAAAAmAIAAGRycy9k&#10;b3ducmV2LnhtbFBLBQYAAAAABAAEAPUAAACJAwAAAAA=&#10;" adj="-5990,21521,-4237,7069,-2504,7069">
                  <v:textbox>
                    <w:txbxContent>
                      <w:p w:rsidR="00B67C24" w:rsidRDefault="00B67C24" w:rsidP="00B67C24">
                        <w:pPr>
                          <w:rPr>
                            <w:sz w:val="18"/>
                          </w:rPr>
                        </w:pPr>
                        <w:r>
                          <w:rPr>
                            <w:sz w:val="18"/>
                          </w:rPr>
                          <w:t>Jupiter</w:t>
                        </w:r>
                      </w:p>
                    </w:txbxContent>
                  </v:textbox>
                  <o:callout v:ext="edit" minusy="t"/>
                </v:shape>
                <v:shape id="AutoShape 184" o:spid="_x0000_s1166" type="#_x0000_t42" style="position:absolute;left:9123;top:8203;width:813;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rs8IA&#10;AADbAAAADwAAAGRycy9kb3ducmV2LnhtbERPu2rDMBTdA/0HcQvdEjkulOJGNsal0KGDk4bSbhfp&#10;+kGsK2PJifP31RDIeDjvXbHYQZxp8r1jBdtNAoJYO9Nzq+D4/bF+BeEDssHBMSm4kocif1jtMDPu&#10;wns6H0IrYgj7DBV0IYyZlF53ZNFv3EgcucZNFkOEUyvNhJcYbgeZJsmLtNhzbOhwpKojfTrMVkH7&#10;J6t6/zz/Xpv3usR6+NH6K1Xq6XEp30AEWsJdfHN/GgVpHBu/xB8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2uzwgAAANsAAAAPAAAAAAAAAAAAAAAAAJgCAABkcnMvZG93&#10;bnJldi54bWxQSwUGAAAAAAQABAD1AAAAhwMAAAAA&#10;" adj="-10734,-4737,-6934,5363,-3188,5363">
                  <v:textbox>
                    <w:txbxContent>
                      <w:p w:rsidR="00B67C24" w:rsidRDefault="00B67C24" w:rsidP="00B67C24">
                        <w:pPr>
                          <w:rPr>
                            <w:sz w:val="18"/>
                          </w:rPr>
                        </w:pPr>
                        <w:r>
                          <w:rPr>
                            <w:sz w:val="18"/>
                          </w:rPr>
                          <w:t xml:space="preserve">Io’s </w:t>
                        </w:r>
                      </w:p>
                      <w:p w:rsidR="00B67C24" w:rsidRDefault="00B67C24" w:rsidP="00B67C24">
                        <w:r>
                          <w:rPr>
                            <w:sz w:val="18"/>
                          </w:rPr>
                          <w:t>orbit</w:t>
                        </w:r>
                      </w:p>
                    </w:txbxContent>
                  </v:textbox>
                </v:shape>
                <v:shape id="AutoShape 185" o:spid="_x0000_s1167" type="#_x0000_t42" style="position:absolute;left:5700;top:7123;width:144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QbJsUA&#10;AADbAAAADwAAAGRycy9kb3ducmV2LnhtbESPQWuDQBCF74H8h2UCvYRkrdDQmKxSAiGlUEiNB4+D&#10;O1WpOyvuNuq/7xYKPT7evO/NO2aT6cSdBtdaVvC4jUAQV1a3XCsobufNMwjnkTV2lknBTA6ydLk4&#10;YqLtyB90z30tAoRdggoa7/tESlc1ZNBtbU8cvE87GPRBDrXUA44BbjoZR9FOGmw5NDTY06mh6iv/&#10;NuENezmXp7e+XJvIPb3PnF+K66zUw2p6OYDwNPn/47/0q1YQ7+F3SwC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5BsmxQAAANsAAAAPAAAAAAAAAAAAAAAAAJgCAABkcnMv&#10;ZG93bnJldi54bWxQSwUGAAAAAAQABAD1AAAAigMAAAAA&#10;" adj="-11640,21269,-6690,5954,,5954">
                  <v:textbox>
                    <w:txbxContent>
                      <w:p w:rsidR="00B67C24" w:rsidRDefault="00B67C24" w:rsidP="00B67C24">
                        <w:pPr>
                          <w:pStyle w:val="BodyText2"/>
                        </w:pPr>
                        <w:r>
                          <w:t>Earth closest to Jupiter</w:t>
                        </w:r>
                      </w:p>
                    </w:txbxContent>
                  </v:textbox>
                  <o:callout v:ext="edit" minusy="t"/>
                </v:shape>
                <v:shape id="AutoShape 186" o:spid="_x0000_s1168" type="#_x0000_t42" style="position:absolute;left:1008;top:6912;width:1440;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1yXcUA&#10;AADbAAAADwAAAGRycy9kb3ducmV2LnhtbERPTWvCQBC9C/6HZQq9iNnYYqmpq0hBqvRgGhXpbchO&#10;k2h2NmRXTfvr3UPB4+N9T+edqcWFWldZVjCKYhDEudUVFwp22+XwFYTzyBpry6TglxzMZ/3eFBNt&#10;r/xFl8wXIoSwS1BB6X2TSOnykgy6yDbEgfuxrUEfYFtI3eI1hJtaPsXxizRYcWgosaH3kvJTdjYK&#10;Nus0HXw3aXo6Lifd3+f4UOyzD6UeH7rFGwhPnb+L/90rreA5rA9fw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XJdxQAAANsAAAAPAAAAAAAAAAAAAAAAAJgCAABkcnMv&#10;ZG93bnJldi54bWxQSwUGAAAAAAQABAD1AAAAigMAAAAA&#10;" adj="27615,28943,25485,5954,23400,5954">
                  <v:textbox>
                    <w:txbxContent>
                      <w:p w:rsidR="00B67C24" w:rsidRDefault="00B67C24" w:rsidP="00B67C24">
                        <w:pPr>
                          <w:pStyle w:val="BodyText2"/>
                        </w:pPr>
                        <w:r>
                          <w:t>Earth furthest from Jupiter</w:t>
                        </w:r>
                      </w:p>
                    </w:txbxContent>
                  </v:textbox>
                  <o:callout v:ext="edit" minusx="t" minusy="t"/>
                </v:shape>
                <v:oval id="Oval 187" o:spid="_x0000_s1169" style="position:absolute;left:2736;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h/wsIA&#10;AADbAAAADwAAAGRycy9kb3ducmV2LnhtbESP0YrCMBRE34X9h3AX9k1TVxSpRlkEoT4tVT/g2twm&#10;ZZub2mS1+/cbQfBxmJkzzHo7uFbcqA+NZwXTSQaCuPK6YaPgfNqPlyBCRNbYeiYFfxRgu3kbrTHX&#10;/s4l3Y7RiAThkKMCG2OXSxkqSw7DxHfEyat97zAm2Rupe7wnuGvlZ5YtpMOG04LFjnaWqp/jr1NQ&#10;XPXlsj8Y8122vjjNF9KWda3Ux/vwtQIRaYiv8LNdaAWzKTy+pB8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SH/CwgAAANsAAAAPAAAAAAAAAAAAAAAAAJgCAABkcnMvZG93&#10;bnJldi54bWxQSwUGAAAAAAQABAD1AAAAhwMAAAAA&#10;" fillcolor="aqua"/>
                <v:oval id="Oval 188" o:spid="_x0000_s1170" style="position:absolute;left:4896;top:777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rhtcIA&#10;AADbAAAADwAAAGRycy9kb3ducmV2LnhtbESP0YrCMBRE3wX/IVxh3zTVRVm6RlkWhO6TVP2Aa3Ob&#10;lG1uapPV7t8bQfBxmJkzzHo7uFZcqQ+NZwXzWQaCuPK6YaPgdNxNP0CEiKyx9UwK/inAdjMerTHX&#10;/sYlXQ/RiAThkKMCG2OXSxkqSw7DzHfEyat97zAm2Rupe7wluGvlIstW0mHDacFiR9+Wqt/Dn1NQ&#10;XPT5vPsxZl+2vjguV9KWda3U22T4+gQRaYiv8LNdaAXvC3h8ST9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uG1wgAAANsAAAAPAAAAAAAAAAAAAAAAAJgCAABkcnMvZG93&#10;bnJldi54bWxQSwUGAAAAAAQABAD1AAAAhwMAAAAA&#10;" fillcolor="aqua"/>
                <v:line id="Line 189" o:spid="_x0000_s1171" style="position:absolute;visibility:visible;mso-wrap-style:square" from="2736,9072" to="5040,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yaoMUAAADbAAAADwAAAGRycy9kb3ducmV2LnhtbESPT2vCQBTE74V+h+UVequb1CISXUWt&#10;Wj35F3p9ZF+TYPZt2N3G+O1dodDjMDO/YcbTztSiJecrywrSXgKCOLe64kLB+bR6G4LwAVljbZkU&#10;3MjDdPL8NMZM2ysfqD2GQkQI+wwVlCE0mZQ+L8mg79mGOHo/1hkMUbpCaofXCDe1fE+SgTRYcVwo&#10;saFFSfnl+GsU7F26+th9+6/0tt6ul7PlvP28HJR6felmIxCBuvAf/mtvtIJ+Hx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yaoMUAAADbAAAADwAAAAAAAAAA&#10;AAAAAAChAgAAZHJzL2Rvd25yZXYueG1sUEsFBgAAAAAEAAQA+QAAAJMDAAAAAA==&#10;">
                  <v:stroke startarrow="open" endarrow="open"/>
                </v:line>
                <v:shape id="Text Box 190" o:spid="_x0000_s1172" type="#_x0000_t202" style="position:absolute;left:2880;top:9072;width:216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B67C24" w:rsidRDefault="00B67C24" w:rsidP="00B67C24">
                        <w:pPr>
                          <w:rPr>
                            <w:sz w:val="18"/>
                          </w:rPr>
                        </w:pPr>
                        <w:r>
                          <w:rPr>
                            <w:sz w:val="18"/>
                          </w:rPr>
                          <w:t xml:space="preserve">Distance difference = </w:t>
                        </w:r>
                      </w:p>
                      <w:p w:rsidR="00B67C24" w:rsidRDefault="00B67C24" w:rsidP="00B67C24">
                        <w:pPr>
                          <w:rPr>
                            <w:sz w:val="18"/>
                          </w:rPr>
                        </w:pPr>
                        <w:r>
                          <w:rPr>
                            <w:sz w:val="18"/>
                          </w:rPr>
                          <w:t xml:space="preserve">2 </w:t>
                        </w:r>
                        <w:r>
                          <w:rPr>
                            <w:sz w:val="16"/>
                          </w:rPr>
                          <w:t>x</w:t>
                        </w:r>
                        <w:r>
                          <w:rPr>
                            <w:sz w:val="18"/>
                          </w:rPr>
                          <w:t xml:space="preserve"> radius of Earth orbit</w:t>
                        </w:r>
                      </w:p>
                    </w:txbxContent>
                  </v:textbox>
                </v:shape>
              </v:group>
            </w:pict>
          </mc:Fallback>
        </mc:AlternateContent>
      </w: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B74E2A" w:rsidRDefault="00B74E2A">
      <w:pPr>
        <w:widowControl w:val="0"/>
        <w:ind w:left="576" w:hanging="576"/>
      </w:pPr>
    </w:p>
    <w:p w:rsidR="00B74E2A" w:rsidRDefault="00B74E2A">
      <w:pPr>
        <w:widowControl w:val="0"/>
        <w:ind w:left="576" w:hanging="576"/>
      </w:pPr>
    </w:p>
    <w:p w:rsidR="005C0770" w:rsidRDefault="005C0770">
      <w:pPr>
        <w:widowControl w:val="0"/>
        <w:ind w:left="576" w:hanging="576"/>
      </w:pPr>
      <w:r>
        <w:t>4.</w:t>
      </w:r>
      <w:r>
        <w:tab/>
        <w:t>Using the Michelson</w:t>
      </w:r>
      <w:r w:rsidR="00B74E2A">
        <w:t>-like</w:t>
      </w:r>
      <w:r>
        <w:t xml:space="preserve"> apparatus diagrammed below, the observer found that in order to observe the return light ray, the mirror had to rotate at </w:t>
      </w:r>
      <w:r w:rsidR="00B74E2A">
        <w:t>707.1</w:t>
      </w:r>
      <w:r>
        <w:t xml:space="preserve"> </w:t>
      </w:r>
      <w:r w:rsidR="00B74E2A">
        <w:t>Hz</w:t>
      </w:r>
      <w:r>
        <w:t>.  What is the speed of light calculated from this experiment?</w:t>
      </w:r>
      <w:r w:rsidR="00B74E2A">
        <w:t xml:space="preserve"> </w:t>
      </w:r>
      <w:r>
        <w:t>(2.97 x 10</w:t>
      </w:r>
      <w:r>
        <w:rPr>
          <w:vertAlign w:val="superscript"/>
        </w:rPr>
        <w:t>8</w:t>
      </w:r>
      <w:r>
        <w:t xml:space="preserve"> m/s)</w:t>
      </w:r>
    </w:p>
    <w:p w:rsidR="005C0770" w:rsidRDefault="00997B00">
      <w:pPr>
        <w:widowControl w:val="0"/>
        <w:ind w:left="576" w:hanging="576"/>
      </w:pPr>
      <w:r>
        <w:rPr>
          <w:noProof/>
        </w:rPr>
        <mc:AlternateContent>
          <mc:Choice Requires="wpg">
            <w:drawing>
              <wp:anchor distT="0" distB="0" distL="114300" distR="114300" simplePos="0" relativeHeight="251674624" behindDoc="0" locked="0" layoutInCell="1" allowOverlap="1">
                <wp:simplePos x="0" y="0"/>
                <wp:positionH relativeFrom="column">
                  <wp:posOffset>51435</wp:posOffset>
                </wp:positionH>
                <wp:positionV relativeFrom="paragraph">
                  <wp:posOffset>139700</wp:posOffset>
                </wp:positionV>
                <wp:extent cx="5783580" cy="1737360"/>
                <wp:effectExtent l="0" t="0" r="0" b="0"/>
                <wp:wrapNone/>
                <wp:docPr id="1"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3580" cy="1737360"/>
                          <a:chOff x="1521" y="7288"/>
                          <a:chExt cx="9108" cy="2736"/>
                        </a:xfrm>
                      </wpg:grpSpPr>
                      <wps:wsp>
                        <wps:cNvPr id="2" name="Oval 74"/>
                        <wps:cNvSpPr>
                          <a:spLocks noChangeArrowheads="1"/>
                        </wps:cNvSpPr>
                        <wps:spPr bwMode="auto">
                          <a:xfrm>
                            <a:off x="3429" y="9448"/>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Line 75"/>
                        <wps:cNvCnPr/>
                        <wps:spPr bwMode="auto">
                          <a:xfrm>
                            <a:off x="3429" y="9304"/>
                            <a:ext cx="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 name="Line 76"/>
                        <wps:cNvCnPr/>
                        <wps:spPr bwMode="auto">
                          <a:xfrm>
                            <a:off x="3573" y="930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7"/>
                        <wps:cNvCnPr/>
                        <wps:spPr bwMode="auto">
                          <a:xfrm flipV="1">
                            <a:off x="3573" y="872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8"/>
                        <wps:cNvCnPr/>
                        <wps:spPr bwMode="auto">
                          <a:xfrm flipV="1">
                            <a:off x="3573" y="8440"/>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79"/>
                        <wps:cNvCnPr/>
                        <wps:spPr bwMode="auto">
                          <a:xfrm>
                            <a:off x="3573" y="8152"/>
                            <a:ext cx="604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0"/>
                        <wps:cNvCnPr/>
                        <wps:spPr bwMode="auto">
                          <a:xfrm flipV="1">
                            <a:off x="3573" y="757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1"/>
                        <wps:cNvCnPr/>
                        <wps:spPr bwMode="auto">
                          <a:xfrm flipV="1">
                            <a:off x="3573" y="8872"/>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 name="Line 84"/>
                        <wps:cNvCnPr/>
                        <wps:spPr bwMode="auto">
                          <a:xfrm flipV="1">
                            <a:off x="3573" y="7720"/>
                            <a:ext cx="0" cy="28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Line 85"/>
                        <wps:cNvCnPr/>
                        <wps:spPr bwMode="auto">
                          <a:xfrm>
                            <a:off x="9621" y="8152"/>
                            <a:ext cx="0"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 name="Line 86"/>
                        <wps:cNvCnPr/>
                        <wps:spPr bwMode="auto">
                          <a:xfrm>
                            <a:off x="3573" y="10024"/>
                            <a:ext cx="604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3" name="Text Box 87"/>
                        <wps:cNvSpPr txBox="1">
                          <a:spLocks noChangeArrowheads="1"/>
                        </wps:cNvSpPr>
                        <wps:spPr bwMode="auto">
                          <a:xfrm>
                            <a:off x="6309" y="9592"/>
                            <a:ext cx="12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r>
                                <w:t>35 km</w:t>
                              </w:r>
                            </w:p>
                          </w:txbxContent>
                        </wps:txbx>
                        <wps:bodyPr rot="0" vert="horz" wrap="square" lIns="91440" tIns="45720" rIns="91440" bIns="45720" anchor="t" anchorCtr="0" upright="1">
                          <a:noAutofit/>
                        </wps:bodyPr>
                      </wps:wsp>
                      <wps:wsp>
                        <wps:cNvPr id="14" name="Text Box 89"/>
                        <wps:cNvSpPr txBox="1">
                          <a:spLocks noChangeArrowheads="1"/>
                        </wps:cNvSpPr>
                        <wps:spPr bwMode="auto">
                          <a:xfrm>
                            <a:off x="1521" y="8908"/>
                            <a:ext cx="15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pStyle w:val="BodyText"/>
                              </w:pPr>
                              <w:r>
                                <w:t xml:space="preserve">Rotating </w:t>
                              </w:r>
                              <w:r w:rsidR="00B74E2A">
                                <w:t>six</w:t>
                              </w:r>
                              <w:r>
                                <w:t>-sided mirror</w:t>
                              </w:r>
                            </w:p>
                          </w:txbxContent>
                        </wps:txbx>
                        <wps:bodyPr rot="0" vert="horz" wrap="square" lIns="91440" tIns="45720" rIns="91440" bIns="45720" anchor="t" anchorCtr="0" upright="1">
                          <a:noAutofit/>
                        </wps:bodyPr>
                      </wps:wsp>
                      <wps:wsp>
                        <wps:cNvPr id="15" name="Text Box 90"/>
                        <wps:cNvSpPr txBox="1">
                          <a:spLocks noChangeArrowheads="1"/>
                        </wps:cNvSpPr>
                        <wps:spPr bwMode="auto">
                          <a:xfrm>
                            <a:off x="8757" y="7576"/>
                            <a:ext cx="18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20"/>
                                </w:rPr>
                              </w:pPr>
                              <w:r>
                                <w:rPr>
                                  <w:sz w:val="20"/>
                                </w:rPr>
                                <w:t>Stationary reflecting mirror</w:t>
                              </w:r>
                            </w:p>
                          </w:txbxContent>
                        </wps:txbx>
                        <wps:bodyPr rot="0" vert="horz" wrap="square" lIns="91440" tIns="45720" rIns="91440" bIns="45720" anchor="t" anchorCtr="0" upright="1">
                          <a:noAutofit/>
                        </wps:bodyPr>
                      </wps:wsp>
                      <wps:wsp>
                        <wps:cNvPr id="16" name="Text Box 93"/>
                        <wps:cNvSpPr txBox="1">
                          <a:spLocks noChangeArrowheads="1"/>
                        </wps:cNvSpPr>
                        <wps:spPr bwMode="auto">
                          <a:xfrm>
                            <a:off x="2997" y="7288"/>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jc w:val="center"/>
                                <w:rPr>
                                  <w:sz w:val="20"/>
                                </w:rPr>
                              </w:pPr>
                              <w:r>
                                <w:rPr>
                                  <w:sz w:val="20"/>
                                </w:rPr>
                                <w:t>observer</w:t>
                              </w:r>
                            </w:p>
                          </w:txbxContent>
                        </wps:txbx>
                        <wps:bodyPr rot="0" vert="horz" wrap="square" lIns="91440" tIns="45720" rIns="91440" bIns="45720" anchor="t" anchorCtr="0" upright="1">
                          <a:noAutofit/>
                        </wps:bodyPr>
                      </wps:wsp>
                      <wps:wsp>
                        <wps:cNvPr id="17" name="Text Box 94"/>
                        <wps:cNvSpPr txBox="1">
                          <a:spLocks noChangeArrowheads="1"/>
                        </wps:cNvSpPr>
                        <wps:spPr bwMode="auto">
                          <a:xfrm>
                            <a:off x="3717" y="9448"/>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0770" w:rsidRDefault="005C0770">
                              <w:pPr>
                                <w:rPr>
                                  <w:sz w:val="20"/>
                                </w:rPr>
                              </w:pPr>
                              <w:r>
                                <w:rPr>
                                  <w:sz w:val="20"/>
                                </w:rPr>
                                <w:t>light source</w:t>
                              </w:r>
                            </w:p>
                          </w:txbxContent>
                        </wps:txbx>
                        <wps:bodyPr rot="0" vert="horz" wrap="square" lIns="91440" tIns="45720" rIns="91440" bIns="45720" anchor="t" anchorCtr="0" upright="1">
                          <a:noAutofit/>
                        </wps:bodyPr>
                      </wps:wsp>
                      <wps:wsp>
                        <wps:cNvPr id="18" name="AutoShape 255"/>
                        <wps:cNvSpPr>
                          <a:spLocks noChangeArrowheads="1"/>
                        </wps:cNvSpPr>
                        <wps:spPr bwMode="auto">
                          <a:xfrm>
                            <a:off x="2678" y="8008"/>
                            <a:ext cx="1080" cy="900"/>
                          </a:xfrm>
                          <a:prstGeom prst="hexagon">
                            <a:avLst>
                              <a:gd name="adj" fmla="val 30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9" name="Group 176"/>
                        <wpg:cNvGrpSpPr>
                          <a:grpSpLocks/>
                        </wpg:cNvGrpSpPr>
                        <wpg:grpSpPr bwMode="auto">
                          <a:xfrm>
                            <a:off x="2961" y="8188"/>
                            <a:ext cx="382" cy="180"/>
                            <a:chOff x="2961" y="12064"/>
                            <a:chExt cx="382" cy="180"/>
                          </a:xfrm>
                        </wpg:grpSpPr>
                        <wps:wsp>
                          <wps:cNvPr id="20" name="Arc 174"/>
                          <wps:cNvSpPr>
                            <a:spLocks/>
                          </wps:cNvSpPr>
                          <wps:spPr bwMode="auto">
                            <a:xfrm flipH="1">
                              <a:off x="2961" y="12064"/>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175"/>
                          <wps:cNvSpPr>
                            <a:spLocks/>
                          </wps:cNvSpPr>
                          <wps:spPr bwMode="auto">
                            <a:xfrm rot="5400000" flipH="1">
                              <a:off x="3152" y="12053"/>
                              <a:ext cx="179" cy="202"/>
                            </a:xfrm>
                            <a:custGeom>
                              <a:avLst/>
                              <a:gdLst>
                                <a:gd name="G0" fmla="+- 0 0 0"/>
                                <a:gd name="G1" fmla="+- 21600 0 0"/>
                                <a:gd name="G2" fmla="+- 21600 0 0"/>
                                <a:gd name="T0" fmla="*/ 0 w 21455"/>
                                <a:gd name="T1" fmla="*/ 0 h 21600"/>
                                <a:gd name="T2" fmla="*/ 21455 w 21455"/>
                                <a:gd name="T3" fmla="*/ 19102 h 21600"/>
                                <a:gd name="T4" fmla="*/ 0 w 21455"/>
                                <a:gd name="T5" fmla="*/ 21600 h 21600"/>
                              </a:gdLst>
                              <a:ahLst/>
                              <a:cxnLst>
                                <a:cxn ang="0">
                                  <a:pos x="T0" y="T1"/>
                                </a:cxn>
                                <a:cxn ang="0">
                                  <a:pos x="T2" y="T3"/>
                                </a:cxn>
                                <a:cxn ang="0">
                                  <a:pos x="T4" y="T5"/>
                                </a:cxn>
                              </a:cxnLst>
                              <a:rect l="0" t="0" r="r" b="b"/>
                              <a:pathLst>
                                <a:path w="21455" h="21600" fill="none" extrusionOk="0">
                                  <a:moveTo>
                                    <a:pt x="-1" y="0"/>
                                  </a:moveTo>
                                  <a:cubicBezTo>
                                    <a:pt x="10962" y="0"/>
                                    <a:pt x="20187" y="8212"/>
                                    <a:pt x="21455" y="19101"/>
                                  </a:cubicBezTo>
                                </a:path>
                                <a:path w="21455" h="21600" stroke="0" extrusionOk="0">
                                  <a:moveTo>
                                    <a:pt x="-1" y="0"/>
                                  </a:moveTo>
                                  <a:cubicBezTo>
                                    <a:pt x="10962" y="0"/>
                                    <a:pt x="20187" y="8212"/>
                                    <a:pt x="21455" y="19101"/>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6" o:spid="_x0000_s1173" style="position:absolute;left:0;text-align:left;margin-left:4.05pt;margin-top:11pt;width:455.4pt;height:136.8pt;z-index:251674624" coordorigin="1521,7288" coordsize="9108,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">
                <v:oval id="Oval 74" o:spid="_x0000_s1174" style="position:absolute;left:3429;top:94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line id="Line 75" o:spid="_x0000_s1175" style="position:absolute;visibility:visible;mso-wrap-style:square" from="3429,9304" to="3573,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MWzcQAAADaAAAADwAAAGRycy9kb3ducmV2LnhtbESPQUvDQBSE74X+h+UJ3tqNsViJ2RSt&#10;FKQIrVHR4yP7zIZm36bZNU3/vSsIHoeZ+YbJV6NtxUC9bxwruJonIIgrpxuuFby9bma3IHxA1tg6&#10;JgVn8rAqppMcM+1O/EJDGWoRIewzVGBC6DIpfWXIop+7jjh6X663GKLsa6l7PEW4bWWaJDfSYsNx&#10;wWBHa0PVofy2Cvbbgd7t8yfttpvF8vH4kJL5SJW6vBjv70AEGsN/+K/9pBVcw++VeAN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0xbNxAAAANoAAAAPAAAAAAAAAAAA&#10;AAAAAKECAABkcnMvZG93bnJldi54bWxQSwUGAAAAAAQABAD5AAAAkgMAAAAA&#10;">
                  <v:stroke dashstyle="longDash"/>
                </v:line>
                <v:line id="Line 76" o:spid="_x0000_s1176" style="position:absolute;visibility:visible;mso-wrap-style:square" from="3573,9304" to="3717,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7" o:spid="_x0000_s1177" style="position:absolute;flip:y;visibility:visible;mso-wrap-style:square" from="3573,8728" to="3573,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78" o:spid="_x0000_s1178" style="position:absolute;flip:y;visibility:visible;mso-wrap-style:square" from="3573,8440" to="9621,8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79" o:spid="_x0000_s1179" style="position:absolute;visibility:visible;mso-wrap-style:square" from="3573,8152" to="9621,8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80" o:spid="_x0000_s1180" style="position:absolute;flip:y;visibility:visible;mso-wrap-style:square" from="3573,7576" to="3573,8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81" o:spid="_x0000_s1181" style="position:absolute;flip:y;visibility:visible;mso-wrap-style:square" from="3573,8872" to="3573,9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cN88MAAADaAAAADwAAAGRycy9kb3ducmV2LnhtbESPQWvCQBSE7wX/w/IKvdVdpS02upFE&#10;EHrpQY331+wzSZN9G7JrjP++Wyj0OMzMN8xmO9lOjDT4xrGGxVyBIC6dabjSUJz2zysQPiAb7ByT&#10;hjt52Kazhw0mxt34QOMxVCJC2CeooQ6hT6T0ZU0W/dz1xNG7uMFiiHKopBnwFuG2k0ul3qTFhuNC&#10;jT3tairb49VqmNzXa3XO8vbw/bL4vI55cTdBaf30OGVrEIGm8B/+a38YDe/weyXeA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HDfPDAAAA2gAAAA8AAAAAAAAAAAAA&#10;AAAAoQIAAGRycy9kb3ducmV2LnhtbFBLBQYAAAAABAAEAPkAAACRAwAAAAA=&#10;">
                  <v:stroke endarrow="open"/>
                </v:line>
                <v:line id="Line 84" o:spid="_x0000_s1182" style="position:absolute;flip:y;visibility:visible;mso-wrap-style:square" from="3573,7720" to="3573,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R6rMIAAADbAAAADwAAAGRycy9kb3ducmV2LnhtbESPQYvCQAyF78L+hyGCN50qu7JUR9EF&#10;YS8e1HrPdmJb7WRKZ6z1328OgreE9/Lel+W6d7XqqA2VZwPTSQKKOPe24sJAdtqNv0GFiGyx9kwG&#10;nhRgvfoYLDG1/sEH6o6xUBLCIUUDZYxNqnXIS3IYJr4hFu3iW4dR1rbQtsWHhLtaz5Jkrh1WLA0l&#10;NvRTUn473p2B3v99FefN9na4fk73926bPW1MjBkN+80CVKQ+vs2v618r+EIvv8gAe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R6rMIAAADbAAAADwAAAAAAAAAAAAAA&#10;AAChAgAAZHJzL2Rvd25yZXYueG1sUEsFBgAAAAAEAAQA+QAAAJADAAAAAA==&#10;">
                  <v:stroke endarrow="open"/>
                </v:line>
                <v:line id="Line 85" o:spid="_x0000_s1183" style="position:absolute;visibility:visible;mso-wrap-style:square" from="9621,8152" to="9621,8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x9cEAAADbAAAADwAAAGRycy9kb3ducmV2LnhtbERPS2vCQBC+F/wPywje6kYFkdRVSsEH&#10;vTWWQG9DdkzSZGfj7kbTf98VBG/z8T1nvR1MK67kfG1ZwWyagCAurK65VPB92r2uQPiArLG1TAr+&#10;yMN2M3pZY6rtjb/omoVSxBD2KSqoQuhSKX1RkUE/tR1x5M7WGQwRulJqh7cYblo5T5KlNFhzbKiw&#10;o4+KiibrjYK8z/jnt9m5Fvv94XDOL41ffCo1GQ/vbyACDeEpfriPOs6fwf2XeI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bH1wQAAANsAAAAPAAAAAAAAAAAAAAAA&#10;AKECAABkcnMvZG93bnJldi54bWxQSwUGAAAAAAQABAD5AAAAjwMAAAAA&#10;" strokeweight="1.5pt"/>
                <v:line id="Line 86" o:spid="_x0000_s1184" style="position:absolute;visibility:visible;mso-wrap-style:square" from="3573,10024" to="9621,10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jW8EAAADbAAAADwAAAGRycy9kb3ducmV2LnhtbERPS2vCQBC+F/wPywje6iYipURX8W17&#10;an2A1yE7JsHsbNhdY/z33UKht/n4njOdd6YWLTlfWVaQDhMQxLnVFRcKzqft6zsIH5A11pZJwZM8&#10;zGe9lylm2j74QO0xFCKGsM9QQRlCk0np85IM+qFtiCN3tc5giNAVUjt8xHBTy1GSvEmDFceGEhta&#10;lZTfjnej4Nul2/HXxe/T5+5zt1lslu36dlBq0O8WExCBuvAv/nN/6Dh/BL+/xAPk7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dWNbwQAAANsAAAAPAAAAAAAAAAAAAAAA&#10;AKECAABkcnMvZG93bnJldi54bWxQSwUGAAAAAAQABAD5AAAAjwMAAAAA&#10;">
                  <v:stroke startarrow="open" endarrow="open"/>
                </v:line>
                <v:shape id="Text Box 87" o:spid="_x0000_s1185" type="#_x0000_t202" style="position:absolute;left:6309;top:9592;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5C0770" w:rsidRDefault="005C0770">
                        <w:r>
                          <w:t>35 km</w:t>
                        </w:r>
                      </w:p>
                    </w:txbxContent>
                  </v:textbox>
                </v:shape>
                <v:shape id="Text Box 89" o:spid="_x0000_s1186" type="#_x0000_t202" style="position:absolute;left:1521;top:8908;width:158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5C0770" w:rsidRDefault="005C0770">
                        <w:pPr>
                          <w:pStyle w:val="BodyText"/>
                        </w:pPr>
                        <w:r>
                          <w:t xml:space="preserve">Rotating </w:t>
                        </w:r>
                        <w:r w:rsidR="00B74E2A">
                          <w:t>six</w:t>
                        </w:r>
                        <w:r>
                          <w:t>-sided mirror</w:t>
                        </w:r>
                      </w:p>
                    </w:txbxContent>
                  </v:textbox>
                </v:shape>
                <v:shape id="Text Box 90" o:spid="_x0000_s1187" type="#_x0000_t202" style="position:absolute;left:8757;top:7576;width:187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C0770" w:rsidRDefault="005C0770">
                        <w:pPr>
                          <w:rPr>
                            <w:sz w:val="20"/>
                          </w:rPr>
                        </w:pPr>
                        <w:r>
                          <w:rPr>
                            <w:sz w:val="20"/>
                          </w:rPr>
                          <w:t>Stationary reflecting mirror</w:t>
                        </w:r>
                      </w:p>
                    </w:txbxContent>
                  </v:textbox>
                </v:shape>
                <v:shape id="Text Box 93" o:spid="_x0000_s1188" type="#_x0000_t202" style="position:absolute;left:2997;top:7288;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5C0770" w:rsidRDefault="005C0770">
                        <w:pPr>
                          <w:jc w:val="center"/>
                          <w:rPr>
                            <w:sz w:val="20"/>
                          </w:rPr>
                        </w:pPr>
                        <w:r>
                          <w:rPr>
                            <w:sz w:val="20"/>
                          </w:rPr>
                          <w:t>observer</w:t>
                        </w:r>
                      </w:p>
                    </w:txbxContent>
                  </v:textbox>
                </v:shape>
                <v:shape id="Text Box 94" o:spid="_x0000_s1189" type="#_x0000_t202" style="position:absolute;left:3717;top:9448;width:172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5C0770" w:rsidRDefault="005C0770">
                        <w:pPr>
                          <w:rPr>
                            <w:sz w:val="20"/>
                          </w:rPr>
                        </w:pPr>
                        <w:r>
                          <w:rPr>
                            <w:sz w:val="20"/>
                          </w:rPr>
                          <w:t>light source</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255" o:spid="_x0000_s1190" type="#_x0000_t9" style="position:absolute;left:2678;top:8008;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t28EA&#10;AADbAAAADwAAAGRycy9kb3ducmV2LnhtbESPTWsCMRCG74X+hzBCbzWxB5GtUaRQqZ6sFepx3Iyb&#10;xc1k2aSa/nvnUOhthnk/npkvS+jUlYbURrYwGRtQxHV0LTcWDl/vzzNQKSM77CKThV9KsFw8Psyx&#10;cvHGn3Td50ZJCKcKLfic+0rrVHsKmMaxJ5bbOQ4Bs6xDo92ANwkPnX4xZqoDtiwNHnt681Rf9j9B&#10;ei8bf1qb7/XmiAV3Wz0zpU3WPo3K6hVUppL/xX/uDyf4Aiu/yAB6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BrdvBAAAA2wAAAA8AAAAAAAAAAAAAAAAAmAIAAGRycy9kb3du&#10;cmV2LnhtbFBLBQYAAAAABAAEAPUAAACGAwAAAAA=&#10;"/>
                <v:group id="Group 176" o:spid="_x0000_s1191" style="position:absolute;left:2961;top:8188;width:382;height:180" coordorigin="2961,12064" coordsize="38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rc 174" o:spid="_x0000_s1192" style="position:absolute;left:2961;top:12064;width:18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Mib4A&#10;AADbAAAADwAAAGRycy9kb3ducmV2LnhtbERPTYvCMBC9L/gfwgje1tQKi1SjiFbxtGDtwePQjG2x&#10;mZQm1vrvzUHw+Hjfq81gGtFT52rLCmbTCARxYXXNpYL8cvhdgHAeWWNjmRS8yMFmPfpZYaLtk8/U&#10;Z74UIYRdggoq79tESldUZNBNbUscuJvtDPoAu1LqDp8h3DQyjqI/abDm0FBhS7uKinv2MAqymZsf&#10;+f+Qxn2TtvL6Sou9yZWajIftEoSnwX/FH/dJK4jD+vAl/AC5f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W5jIm+AAAA2wAAAA8AAAAAAAAAAAAAAAAAmAIAAGRycy9kb3ducmV2&#10;LnhtbFBLBQYAAAAABAAEAPUAAACDAwAAAAA=&#10;" path="m-1,nfc11929,,21600,9670,21600,21600em-1,nsc11929,,21600,9670,21600,21600l,21600,-1,xe" filled="f">
                    <v:stroke startarrow="open"/>
                    <v:path arrowok="t" o:extrusionok="f" o:connecttype="custom" o:connectlocs="0,0;180,180;0,180" o:connectangles="0,0,0"/>
                  </v:shape>
                  <v:shape id="Arc 175" o:spid="_x0000_s1193" style="position:absolute;left:3152;top:12053;width:179;height:202;rotation:-90;flip:x;visibility:visible;mso-wrap-style:square;v-text-anchor:top" coordsize="214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jAu8IA&#10;AADbAAAADwAAAGRycy9kb3ducmV2LnhtbESPQWvCQBSE7wX/w/IK3ppNcqg1dRWJCL2qFfX2yL5m&#10;Q7NvY3bV9N93BcHjMDPfMLPFYFtxpd43jhVkSQqCuHK64VrB92799gHCB2SNrWNS8EceFvPRywwL&#10;7W68oes21CJC2BeowITQFVL6ypBFn7iOOHo/rrcYouxrqXu8RbhtZZ6m79Jiw3HBYEeloep3e7EK&#10;ziYvj8OKphM+XE47bvbZsmyVGr8Oy08QgYbwDD/aX1pBnsH9S/w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MC7wgAAANsAAAAPAAAAAAAAAAAAAAAAAJgCAABkcnMvZG93&#10;bnJldi54bWxQSwUGAAAAAAQABAD1AAAAhwMAAAAA&#10;" path="m-1,nfc10962,,20187,8212,21455,19101em-1,nsc10962,,20187,8212,21455,19101l,21600,-1,xe" filled="f">
                    <v:stroke startarrow="open"/>
                    <v:path arrowok="t" o:extrusionok="f" o:connecttype="custom" o:connectlocs="0,0;179,179;0,202" o:connectangles="0,0,0"/>
                  </v:shape>
                </v:group>
              </v:group>
            </w:pict>
          </mc:Fallback>
        </mc:AlternateContent>
      </w: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widowControl w:val="0"/>
        <w:ind w:left="576" w:hanging="576"/>
      </w:pPr>
    </w:p>
    <w:p w:rsidR="005C0770" w:rsidRDefault="005C0770">
      <w:pPr>
        <w:pStyle w:val="Heading1"/>
      </w:pPr>
      <w:r>
        <w:br w:type="page"/>
      </w:r>
      <w:r>
        <w:lastRenderedPageBreak/>
        <w:t xml:space="preserve">Hand-in assignment </w:t>
      </w:r>
    </w:p>
    <w:p w:rsidR="005C0770" w:rsidRDefault="005C0770">
      <w:pPr>
        <w:widowControl w:val="0"/>
        <w:ind w:left="576" w:hanging="576"/>
      </w:pPr>
      <w:r>
        <w:t>1.</w:t>
      </w:r>
      <w:r>
        <w:tab/>
        <w:t>In communicating with an automatic space station, radio signals travelling at the speed of light must travel a distance of 8.7 x 10</w:t>
      </w:r>
      <w:r>
        <w:rPr>
          <w:vertAlign w:val="superscript"/>
        </w:rPr>
        <w:t>9</w:t>
      </w:r>
      <w:r>
        <w:t xml:space="preserve"> m each way. How long does it take for a radio signal to travel to the station and back?</w:t>
      </w:r>
      <w:r w:rsidR="00DC2911">
        <w:t xml:space="preserve"> (58 s)</w:t>
      </w:r>
    </w:p>
    <w:p w:rsidR="005C0770" w:rsidRDefault="005C0770">
      <w:pPr>
        <w:widowControl w:val="0"/>
        <w:ind w:left="576" w:hanging="576"/>
      </w:pPr>
    </w:p>
    <w:p w:rsidR="005C0770" w:rsidRPr="00DC2911" w:rsidRDefault="005C0770">
      <w:pPr>
        <w:widowControl w:val="0"/>
        <w:ind w:left="576" w:hanging="576"/>
      </w:pPr>
      <w:r>
        <w:t>2.</w:t>
      </w:r>
      <w:r>
        <w:tab/>
        <w:t>A light-year is the distance light travels in one year. How far does light travel in three years</w:t>
      </w:r>
      <w:r w:rsidR="006675C5">
        <w:t xml:space="preserve"> in metres </w:t>
      </w:r>
      <w:r w:rsidR="006675C5" w:rsidRPr="000C5537">
        <w:t>and light years</w:t>
      </w:r>
      <w:r>
        <w:t>?</w:t>
      </w:r>
      <w:r w:rsidR="00DC2911">
        <w:t xml:space="preserve"> (2.84 x 10</w:t>
      </w:r>
      <w:r w:rsidR="00DC2911">
        <w:rPr>
          <w:vertAlign w:val="superscript"/>
        </w:rPr>
        <w:t>16</w:t>
      </w:r>
      <w:r w:rsidR="00DC2911">
        <w:t xml:space="preserve"> m</w:t>
      </w:r>
      <w:r w:rsidR="00A459CE">
        <w:t xml:space="preserve">, 3 </w:t>
      </w:r>
      <w:proofErr w:type="spellStart"/>
      <w:r w:rsidR="00A459CE">
        <w:t>ly</w:t>
      </w:r>
      <w:proofErr w:type="spellEnd"/>
      <w:r w:rsidR="00DC2911">
        <w:t>)</w:t>
      </w:r>
    </w:p>
    <w:p w:rsidR="005C0770" w:rsidRDefault="005C0770">
      <w:pPr>
        <w:widowControl w:val="0"/>
        <w:ind w:left="576" w:hanging="576"/>
      </w:pPr>
    </w:p>
    <w:p w:rsidR="005C0770" w:rsidRDefault="005C0770">
      <w:pPr>
        <w:pStyle w:val="BodyTextIndent"/>
      </w:pPr>
      <w:r>
        <w:t>3.</w:t>
      </w:r>
      <w:r>
        <w:tab/>
        <w:t>Periodically, a star explodes. If an explosion took place on a star 10 light-years away, when would the astronomers on Earth see it?</w:t>
      </w:r>
    </w:p>
    <w:p w:rsidR="005C0770" w:rsidRDefault="005C0770">
      <w:pPr>
        <w:widowControl w:val="0"/>
        <w:ind w:left="576" w:hanging="576"/>
      </w:pPr>
    </w:p>
    <w:p w:rsidR="005C0770" w:rsidRDefault="005C0770">
      <w:pPr>
        <w:widowControl w:val="0"/>
        <w:ind w:left="576" w:hanging="576"/>
      </w:pPr>
      <w:r>
        <w:t>4.</w:t>
      </w:r>
      <w:r>
        <w:tab/>
        <w:t xml:space="preserve">Our nearest </w:t>
      </w:r>
      <w:r w:rsidR="005B4B62">
        <w:t>neighbour</w:t>
      </w:r>
      <w:r>
        <w:t xml:space="preserve"> among the stars (except for our own sun) is </w:t>
      </w:r>
      <w:proofErr w:type="spellStart"/>
      <w:r>
        <w:t>Proxima</w:t>
      </w:r>
      <w:proofErr w:type="spellEnd"/>
      <w:r>
        <w:t xml:space="preserve"> Centauri which is 4.3 light-years away.</w:t>
      </w:r>
    </w:p>
    <w:p w:rsidR="005C0770" w:rsidRDefault="005C0770">
      <w:pPr>
        <w:widowControl w:val="0"/>
        <w:ind w:left="1296" w:hanging="576"/>
      </w:pPr>
      <w:r>
        <w:t>A.</w:t>
      </w:r>
      <w:r>
        <w:tab/>
        <w:t xml:space="preserve">How far is this star away in </w:t>
      </w:r>
      <w:r w:rsidR="005B4B62">
        <w:t>kilometres</w:t>
      </w:r>
      <w:r>
        <w:t>? (4.07 x 10</w:t>
      </w:r>
      <w:r>
        <w:rPr>
          <w:vertAlign w:val="superscript"/>
        </w:rPr>
        <w:t>13</w:t>
      </w:r>
      <w:r>
        <w:t xml:space="preserve"> km)</w:t>
      </w:r>
    </w:p>
    <w:p w:rsidR="005C0770" w:rsidRDefault="005C0770">
      <w:pPr>
        <w:widowControl w:val="0"/>
        <w:ind w:left="1296" w:hanging="576"/>
      </w:pPr>
      <w:r>
        <w:t>B.</w:t>
      </w:r>
      <w:r>
        <w:tab/>
        <w:t>How long does it take for light to reach us from this star? (4.3 years)</w:t>
      </w:r>
    </w:p>
    <w:p w:rsidR="005C0770" w:rsidRDefault="005C0770">
      <w:pPr>
        <w:widowControl w:val="0"/>
        <w:ind w:left="1296" w:hanging="576"/>
      </w:pPr>
      <w:r>
        <w:t>C.</w:t>
      </w:r>
      <w:r>
        <w:tab/>
        <w:t>Our fastest space craft at the present time could have speeds approaching 3.0 x 10</w:t>
      </w:r>
      <w:r>
        <w:rPr>
          <w:vertAlign w:val="superscript"/>
        </w:rPr>
        <w:t>5</w:t>
      </w:r>
      <w:r>
        <w:t xml:space="preserve"> m/s.  How long would it take for such a spacecraft to reach </w:t>
      </w:r>
      <w:proofErr w:type="spellStart"/>
      <w:r>
        <w:t>Proxima</w:t>
      </w:r>
      <w:proofErr w:type="spellEnd"/>
      <w:r>
        <w:t xml:space="preserve"> Centauri? (~4300 years)</w:t>
      </w:r>
    </w:p>
    <w:p w:rsidR="005C0770" w:rsidRDefault="005C0770">
      <w:pPr>
        <w:widowControl w:val="0"/>
        <w:ind w:left="1296" w:hanging="576"/>
      </w:pPr>
      <w:r>
        <w:t>D.</w:t>
      </w:r>
      <w:r>
        <w:tab/>
        <w:t>How long would it take for the spaceship that went to the moon (maximum speed 10 km/s)? (~1.3 x 10</w:t>
      </w:r>
      <w:r>
        <w:rPr>
          <w:vertAlign w:val="superscript"/>
        </w:rPr>
        <w:t>5</w:t>
      </w:r>
      <w:r>
        <w:t xml:space="preserve"> years)</w:t>
      </w:r>
    </w:p>
    <w:p w:rsidR="005C0770" w:rsidRDefault="005C0770">
      <w:pPr>
        <w:widowControl w:val="0"/>
        <w:ind w:left="576" w:hanging="576"/>
      </w:pPr>
    </w:p>
    <w:p w:rsidR="005C0770" w:rsidRDefault="005C0770">
      <w:pPr>
        <w:widowControl w:val="0"/>
        <w:ind w:left="576" w:hanging="576"/>
      </w:pPr>
      <w:r>
        <w:t>5.</w:t>
      </w:r>
      <w:r>
        <w:tab/>
        <w:t>If the Earth's radius of orbit around the sun is 1.49 x 10</w:t>
      </w:r>
      <w:r>
        <w:rPr>
          <w:vertAlign w:val="superscript"/>
        </w:rPr>
        <w:t>11</w:t>
      </w:r>
      <w:r>
        <w:t xml:space="preserve"> m, how long does it take for sunlight to reach the Earth? (497 s)</w:t>
      </w:r>
    </w:p>
    <w:p w:rsidR="005C0770" w:rsidRDefault="005C0770">
      <w:pPr>
        <w:widowControl w:val="0"/>
        <w:ind w:left="576" w:hanging="576"/>
      </w:pPr>
    </w:p>
    <w:p w:rsidR="005C0770" w:rsidRDefault="005C0770">
      <w:pPr>
        <w:widowControl w:val="0"/>
        <w:ind w:left="576" w:hanging="576"/>
      </w:pPr>
      <w:r>
        <w:t>6.</w:t>
      </w:r>
      <w:r>
        <w:tab/>
        <w:t>If Galileo and his assistant were 4.7 km apart, how long would it take for light to traverse the distance? (1.57 x 10</w:t>
      </w:r>
      <w:r w:rsidR="00C744EE">
        <w:rPr>
          <w:vertAlign w:val="superscript"/>
        </w:rPr>
        <w:t>-5</w:t>
      </w:r>
      <w:r>
        <w:t xml:space="preserve"> s)</w:t>
      </w:r>
    </w:p>
    <w:p w:rsidR="005C0770" w:rsidRDefault="005C0770">
      <w:pPr>
        <w:widowControl w:val="0"/>
        <w:ind w:left="576" w:hanging="576"/>
      </w:pPr>
    </w:p>
    <w:p w:rsidR="005C0770" w:rsidRDefault="005C0770">
      <w:pPr>
        <w:widowControl w:val="0"/>
        <w:ind w:left="576" w:hanging="576"/>
      </w:pPr>
      <w:r>
        <w:t>7.</w:t>
      </w:r>
      <w:r>
        <w:tab/>
        <w:t>The respective radii of the Earth's and Jupiter's orbits are 1.49 x 10</w:t>
      </w:r>
      <w:r>
        <w:rPr>
          <w:vertAlign w:val="superscript"/>
        </w:rPr>
        <w:t>11</w:t>
      </w:r>
      <w:r>
        <w:t xml:space="preserve"> m and </w:t>
      </w:r>
    </w:p>
    <w:p w:rsidR="005C0770" w:rsidRDefault="005C0770">
      <w:pPr>
        <w:widowControl w:val="0"/>
        <w:ind w:left="576"/>
      </w:pPr>
      <w:r>
        <w:t>7.78 x 10</w:t>
      </w:r>
      <w:r>
        <w:rPr>
          <w:vertAlign w:val="superscript"/>
        </w:rPr>
        <w:t>11</w:t>
      </w:r>
      <w:r>
        <w:t xml:space="preserve"> m.  The difference in transit times between when the planets are closest and furthest apart is 1.00 x 10</w:t>
      </w:r>
      <w:r>
        <w:rPr>
          <w:vertAlign w:val="superscript"/>
        </w:rPr>
        <w:t>3</w:t>
      </w:r>
      <w:r>
        <w:t xml:space="preserve"> s using modern instruments.  Calculate the speed of light using these measurements. (2.98 x 10</w:t>
      </w:r>
      <w:r>
        <w:rPr>
          <w:vertAlign w:val="superscript"/>
        </w:rPr>
        <w:t>8</w:t>
      </w:r>
      <w:r>
        <w:t xml:space="preserve"> m/s)</w:t>
      </w:r>
    </w:p>
    <w:p w:rsidR="005C0770" w:rsidRDefault="005C0770">
      <w:pPr>
        <w:widowControl w:val="0"/>
        <w:ind w:left="576" w:hanging="576"/>
      </w:pPr>
    </w:p>
    <w:p w:rsidR="005C0770" w:rsidRDefault="005C0770">
      <w:pPr>
        <w:widowControl w:val="0"/>
        <w:ind w:left="576" w:hanging="576"/>
      </w:pPr>
      <w:r>
        <w:t>8.</w:t>
      </w:r>
      <w:r>
        <w:tab/>
        <w:t>Calculate the distance from the pinhole to an object that is 3.5 m high and whose image is 10 cm high in the pinhole camera which is 20 cm long. (7.0 m)</w:t>
      </w:r>
    </w:p>
    <w:p w:rsidR="005C0770" w:rsidRDefault="005C0770">
      <w:pPr>
        <w:widowControl w:val="0"/>
        <w:ind w:left="576" w:hanging="576"/>
      </w:pPr>
    </w:p>
    <w:p w:rsidR="005C0770" w:rsidRDefault="005C0770" w:rsidP="006675C5">
      <w:pPr>
        <w:widowControl w:val="0"/>
        <w:ind w:left="576" w:right="-180" w:hanging="576"/>
      </w:pPr>
      <w:r>
        <w:t>9.</w:t>
      </w:r>
      <w:r>
        <w:tab/>
        <w:t>Calculate the height of a building 300 m away from a pinhole camera that produces a 3.0 cm high image in a pinhole camera that is 5.0 cm long. (1.8 x 10</w:t>
      </w:r>
      <w:r>
        <w:rPr>
          <w:vertAlign w:val="superscript"/>
        </w:rPr>
        <w:t>2</w:t>
      </w:r>
      <w:r>
        <w:t xml:space="preserve"> m)</w:t>
      </w:r>
    </w:p>
    <w:p w:rsidR="005C0770" w:rsidRDefault="005C0770">
      <w:pPr>
        <w:widowControl w:val="0"/>
        <w:ind w:left="576" w:hanging="576"/>
      </w:pPr>
    </w:p>
    <w:p w:rsidR="005C0770" w:rsidRDefault="005C0770">
      <w:pPr>
        <w:widowControl w:val="0"/>
        <w:ind w:left="576" w:hanging="576"/>
      </w:pPr>
      <w:r>
        <w:t>10.</w:t>
      </w:r>
      <w:r>
        <w:tab/>
        <w:t>A pin hole source of light shines on a card that is 5.0 cm tall located 25 cm from the light source.  What is the size of shadow formed on the wall 75 cm behind the card? (20 cm)</w:t>
      </w:r>
    </w:p>
    <w:p w:rsidR="005C0770" w:rsidRDefault="005C0770">
      <w:pPr>
        <w:widowControl w:val="0"/>
        <w:ind w:left="576" w:hanging="576"/>
      </w:pPr>
    </w:p>
    <w:p w:rsidR="005C0770" w:rsidRDefault="005C0770">
      <w:pPr>
        <w:widowControl w:val="0"/>
        <w:ind w:left="576" w:hanging="576"/>
      </w:pPr>
      <w:r>
        <w:t>11.</w:t>
      </w:r>
      <w:r>
        <w:tab/>
        <w:t>A coin with a diameter of 2.0 cm is illuminated from a centred point source of light 5.0 cm away.  What is the area of the shadow on a screen 20 cm from the light source? (50.2 cm</w:t>
      </w:r>
      <w:r>
        <w:rPr>
          <w:vertAlign w:val="superscript"/>
        </w:rPr>
        <w:t>2</w:t>
      </w:r>
      <w:r>
        <w:t>)</w:t>
      </w:r>
    </w:p>
    <w:p w:rsidR="005C0770" w:rsidRDefault="005C0770">
      <w:pPr>
        <w:widowControl w:val="0"/>
        <w:ind w:left="576" w:hanging="576"/>
      </w:pPr>
    </w:p>
    <w:p w:rsidR="005C0770" w:rsidRDefault="005C0770">
      <w:pPr>
        <w:widowControl w:val="0"/>
        <w:ind w:left="576" w:hanging="576"/>
      </w:pPr>
      <w:r>
        <w:br w:type="page"/>
      </w:r>
      <w:smartTag w:uri="urn:schemas-microsoft-com:office:smarttags" w:element="Street">
        <w:smartTag w:uri="urn:schemas-microsoft-com:office:smarttags" w:element="address">
          <w:r w:rsidR="00200F3E">
            <w:lastRenderedPageBreak/>
            <w:t>12.</w:t>
          </w:r>
          <w:r w:rsidR="00200F3E">
            <w:tab/>
          </w:r>
          <w:r>
            <w:t>A street</w:t>
          </w:r>
        </w:smartTag>
      </w:smartTag>
      <w:r>
        <w:t xml:space="preserve"> lamp is 10.0 m tall and is situated 15 m from a 1.0 m high fence.  How long will the fence's shadow be? (1.7 m)</w:t>
      </w:r>
    </w:p>
    <w:p w:rsidR="005C0770" w:rsidRDefault="005C0770">
      <w:pPr>
        <w:widowControl w:val="0"/>
        <w:ind w:left="576" w:hanging="576"/>
      </w:pPr>
    </w:p>
    <w:p w:rsidR="005C0770" w:rsidRDefault="005C0770">
      <w:pPr>
        <w:widowControl w:val="0"/>
        <w:ind w:left="576" w:hanging="576"/>
      </w:pPr>
      <w:r>
        <w:t>13.</w:t>
      </w:r>
      <w:r>
        <w:tab/>
        <w:t xml:space="preserve">In a Michelson method to measure the speed of light a </w:t>
      </w:r>
      <w:r>
        <w:rPr>
          <w:u w:val="single"/>
        </w:rPr>
        <w:t>six-sided</w:t>
      </w:r>
      <w:r>
        <w:t xml:space="preserve"> rotating mirror assembly was used.  The minimum frequency of rotation for a successful reading was 54.15 </w:t>
      </w:r>
      <w:r w:rsidR="00324E91">
        <w:t>Hz</w:t>
      </w:r>
      <w:r>
        <w:t>.  If the reflecting mirror was 450 km from the rotating mirror, calculate the speed of light. (2.9</w:t>
      </w:r>
      <w:r w:rsidR="00F87D25">
        <w:t>2</w:t>
      </w:r>
      <w:r>
        <w:t xml:space="preserve"> x 10</w:t>
      </w:r>
      <w:r>
        <w:rPr>
          <w:vertAlign w:val="superscript"/>
        </w:rPr>
        <w:t>8</w:t>
      </w:r>
      <w:r>
        <w:t xml:space="preserve"> m/s)</w:t>
      </w:r>
    </w:p>
    <w:p w:rsidR="005C0770" w:rsidRDefault="005C0770">
      <w:pPr>
        <w:widowControl w:val="0"/>
        <w:ind w:left="576" w:hanging="576"/>
      </w:pPr>
    </w:p>
    <w:p w:rsidR="005C0770" w:rsidRDefault="005C0770">
      <w:pPr>
        <w:widowControl w:val="0"/>
        <w:ind w:left="576" w:hanging="576"/>
      </w:pPr>
      <w:r>
        <w:t>14.</w:t>
      </w:r>
      <w:r>
        <w:tab/>
        <w:t xml:space="preserve">What is the approximate frequency in Hertz for an </w:t>
      </w:r>
      <w:r>
        <w:rPr>
          <w:u w:val="single"/>
        </w:rPr>
        <w:t>eight-sided</w:t>
      </w:r>
      <w:r>
        <w:t xml:space="preserve"> Michelson's rotating mirror in order to produce a successful experiment when the fixed mirror is 51.52 km away? (364 Hz)</w:t>
      </w:r>
    </w:p>
    <w:p w:rsidR="005C0770" w:rsidRDefault="005C0770">
      <w:pPr>
        <w:widowControl w:val="0"/>
        <w:ind w:left="576" w:hanging="576"/>
      </w:pPr>
    </w:p>
    <w:p w:rsidR="005C0770" w:rsidRDefault="005C0770">
      <w:pPr>
        <w:widowControl w:val="0"/>
        <w:ind w:left="576" w:hanging="576"/>
      </w:pPr>
      <w:r>
        <w:t>15.</w:t>
      </w:r>
      <w:r>
        <w:tab/>
        <w:t xml:space="preserve">When verifying the speed of light, a student set up a </w:t>
      </w:r>
      <w:r>
        <w:rPr>
          <w:u w:val="single"/>
        </w:rPr>
        <w:t>pentagonal</w:t>
      </w:r>
      <w:r>
        <w:t xml:space="preserve"> rotating mirror and a reflecting mirror 35 km away.  At what minimum frequency must the mirror rotate so that the reflected light is seen by the observer? (857 Hz)</w:t>
      </w:r>
    </w:p>
    <w:p w:rsidR="005C0770" w:rsidRDefault="005C0770">
      <w:pPr>
        <w:widowControl w:val="0"/>
        <w:ind w:left="576" w:hanging="576"/>
      </w:pPr>
    </w:p>
    <w:p w:rsidR="00B74E2A" w:rsidRDefault="00B74E2A">
      <w:pPr>
        <w:widowControl w:val="0"/>
        <w:ind w:left="576" w:hanging="576"/>
      </w:pPr>
      <w:r>
        <w:t>16.</w:t>
      </w:r>
      <w:r>
        <w:tab/>
      </w:r>
      <w:r w:rsidRPr="000C5537">
        <w:t>A student set</w:t>
      </w:r>
      <w:r w:rsidR="00A459CE" w:rsidRPr="000C5537">
        <w:t>s</w:t>
      </w:r>
      <w:r w:rsidRPr="000C5537">
        <w:t xml:space="preserve"> up</w:t>
      </w:r>
      <w:r>
        <w:t xml:space="preserve"> a Michelson-type experiment for a </w:t>
      </w:r>
      <w:r>
        <w:rPr>
          <w:u w:val="single"/>
        </w:rPr>
        <w:t>twelve-sided</w:t>
      </w:r>
      <w:r>
        <w:t xml:space="preserve"> rotating mirror.  If the mirror spun at a rate of 125 Hz, how far was the rotating mirror from the stationary reflecting mirror?</w:t>
      </w:r>
      <w:r w:rsidR="000C5537">
        <w:t xml:space="preserve"> (</w:t>
      </w:r>
      <w:r w:rsidR="00B02CC3">
        <w:t>100 km</w:t>
      </w:r>
      <w:r w:rsidR="000C5537">
        <w:t>)</w:t>
      </w:r>
    </w:p>
    <w:sectPr w:rsidR="00B74E2A" w:rsidSect="003613C8">
      <w:footerReference w:type="default" r:id="rId26"/>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4EB8" w:rsidRDefault="00554EB8">
      <w:r>
        <w:separator/>
      </w:r>
    </w:p>
  </w:endnote>
  <w:endnote w:type="continuationSeparator" w:id="0">
    <w:p w:rsidR="00554EB8" w:rsidRDefault="00554E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0770" w:rsidRDefault="003613C8" w:rsidP="00062753">
    <w:pPr>
      <w:pStyle w:val="Footer"/>
      <w:tabs>
        <w:tab w:val="clear" w:pos="8640"/>
        <w:tab w:val="right" w:pos="9180"/>
      </w:tabs>
    </w:pPr>
    <w:r>
      <w:rPr>
        <w:sz w:val="18"/>
      </w:rPr>
      <w:t xml:space="preserve">Dr. Ron Licht  </w:t>
    </w:r>
    <w:r>
      <w:rPr>
        <w:noProof/>
        <w:sz w:val="18"/>
      </w:rPr>
      <w:drawing>
        <wp:inline distT="0" distB="0" distL="0" distR="0" wp14:anchorId="57B7D437" wp14:editId="425520C4">
          <wp:extent cx="843280" cy="294640"/>
          <wp:effectExtent l="0" t="0" r="0" b="0"/>
          <wp:docPr id="185" name="Picture 18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3280" cy="294640"/>
                  </a:xfrm>
                  <a:prstGeom prst="rect">
                    <a:avLst/>
                  </a:prstGeom>
                  <a:noFill/>
                  <a:ln>
                    <a:noFill/>
                  </a:ln>
                </pic:spPr>
              </pic:pic>
            </a:graphicData>
          </a:graphic>
        </wp:inline>
      </w:drawing>
    </w:r>
    <w:r>
      <w:rPr>
        <w:sz w:val="18"/>
      </w:rPr>
      <w:t xml:space="preserve"> </w:t>
    </w:r>
    <w:r w:rsidR="005C0770">
      <w:tab/>
    </w:r>
    <w:r w:rsidR="00062753">
      <w:t>5</w:t>
    </w:r>
    <w:r w:rsidR="005C0770">
      <w:t xml:space="preserve"> </w:t>
    </w:r>
    <w:r w:rsidR="00213BA3">
      <w:t>–</w:t>
    </w:r>
    <w:r w:rsidR="005C0770">
      <w:t xml:space="preserve"> </w:t>
    </w:r>
    <w:r w:rsidR="005C0770">
      <w:rPr>
        <w:rStyle w:val="PageNumber"/>
      </w:rPr>
      <w:fldChar w:fldCharType="begin"/>
    </w:r>
    <w:r w:rsidR="005C0770">
      <w:rPr>
        <w:rStyle w:val="PageNumber"/>
      </w:rPr>
      <w:instrText xml:space="preserve"> PAGE </w:instrText>
    </w:r>
    <w:r w:rsidR="005C0770">
      <w:rPr>
        <w:rStyle w:val="PageNumber"/>
      </w:rPr>
      <w:fldChar w:fldCharType="separate"/>
    </w:r>
    <w:r>
      <w:rPr>
        <w:rStyle w:val="PageNumber"/>
        <w:noProof/>
      </w:rPr>
      <w:t>9</w:t>
    </w:r>
    <w:r w:rsidR="005C0770">
      <w:rPr>
        <w:rStyle w:val="PageNumber"/>
      </w:rPr>
      <w:fldChar w:fldCharType="end"/>
    </w:r>
    <w:r w:rsidR="005C0770">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4EB8" w:rsidRDefault="00554EB8">
      <w:r>
        <w:separator/>
      </w:r>
    </w:p>
  </w:footnote>
  <w:footnote w:type="continuationSeparator" w:id="0">
    <w:p w:rsidR="00554EB8" w:rsidRDefault="00554EB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36A046C7"/>
    <w:multiLevelType w:val="singleLevel"/>
    <w:tmpl w:val="F5567342"/>
    <w:lvl w:ilvl="0">
      <w:start w:val="1"/>
      <w:numFmt w:val="decimal"/>
      <w:lvlText w:val="%1."/>
      <w:legacy w:legacy="1" w:legacySpace="0" w:legacyIndent="360"/>
      <w:lvlJc w:val="left"/>
      <w:pPr>
        <w:ind w:left="1080" w:hanging="360"/>
      </w:pPr>
    </w:lvl>
  </w:abstractNum>
  <w:num w:numId="1">
    <w:abstractNumId w:val="5"/>
  </w:num>
  <w:num w:numId="2">
    <w:abstractNumId w:val="5"/>
    <w:lvlOverride w:ilvl="0">
      <w:lvl w:ilvl="0">
        <w:start w:val="1"/>
        <w:numFmt w:val="decimal"/>
        <w:lvlText w:val="%1."/>
        <w:legacy w:legacy="1" w:legacySpace="0" w:legacyIndent="360"/>
        <w:lvlJc w:val="left"/>
        <w:pPr>
          <w:ind w:left="1080" w:hanging="360"/>
        </w:pPr>
      </w:lvl>
    </w:lvlOverride>
  </w:num>
  <w:num w:numId="3">
    <w:abstractNumId w:val="5"/>
    <w:lvlOverride w:ilvl="0">
      <w:lvl w:ilvl="0">
        <w:start w:val="1"/>
        <w:numFmt w:val="decimal"/>
        <w:lvlText w:val="%1."/>
        <w:legacy w:legacy="1" w:legacySpace="0" w:legacyIndent="360"/>
        <w:lvlJc w:val="left"/>
        <w:pPr>
          <w:ind w:left="1080" w:hanging="360"/>
        </w:pPr>
      </w:lvl>
    </w:lvlOverride>
  </w:num>
  <w:num w:numId="4">
    <w:abstractNumId w:val="1"/>
  </w:num>
  <w:num w:numId="5">
    <w:abstractNumId w:val="0"/>
  </w:num>
  <w:num w:numId="6">
    <w:abstractNumId w:val="4"/>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embedSystemFonts/>
  <w:activeWritingStyle w:appName="MSWord" w:lang="en-US" w:vendorID="64" w:dllVersion="131078" w:nlCheck="1" w:checkStyle="1"/>
  <w:activeWritingStyle w:appName="MSWord" w:lang="en-CA"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911"/>
    <w:rsid w:val="00062753"/>
    <w:rsid w:val="000B57AD"/>
    <w:rsid w:val="000C5537"/>
    <w:rsid w:val="00200F3E"/>
    <w:rsid w:val="00213BA3"/>
    <w:rsid w:val="00295701"/>
    <w:rsid w:val="002C198C"/>
    <w:rsid w:val="002D4FC2"/>
    <w:rsid w:val="002E5AD0"/>
    <w:rsid w:val="002F5B47"/>
    <w:rsid w:val="00301221"/>
    <w:rsid w:val="0032179A"/>
    <w:rsid w:val="00324E91"/>
    <w:rsid w:val="003347B2"/>
    <w:rsid w:val="0033605D"/>
    <w:rsid w:val="003613C8"/>
    <w:rsid w:val="003A1DDF"/>
    <w:rsid w:val="004E57E8"/>
    <w:rsid w:val="00554EB8"/>
    <w:rsid w:val="005B4B62"/>
    <w:rsid w:val="005C0770"/>
    <w:rsid w:val="006675C5"/>
    <w:rsid w:val="008F7512"/>
    <w:rsid w:val="00903E7A"/>
    <w:rsid w:val="009418A7"/>
    <w:rsid w:val="00997B00"/>
    <w:rsid w:val="009C5DAA"/>
    <w:rsid w:val="00A459CE"/>
    <w:rsid w:val="00AA7AA4"/>
    <w:rsid w:val="00B02CC3"/>
    <w:rsid w:val="00B11B54"/>
    <w:rsid w:val="00B61DF5"/>
    <w:rsid w:val="00B67C24"/>
    <w:rsid w:val="00B74E2A"/>
    <w:rsid w:val="00B86979"/>
    <w:rsid w:val="00C57350"/>
    <w:rsid w:val="00C744EE"/>
    <w:rsid w:val="00D02579"/>
    <w:rsid w:val="00DC2911"/>
    <w:rsid w:val="00EA7A45"/>
    <w:rsid w:val="00F87D25"/>
    <w:rsid w:val="00FD6F2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2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rPr>
      <w:sz w:val="20"/>
    </w:rPr>
  </w:style>
  <w:style w:type="paragraph" w:styleId="BodyText2">
    <w:name w:val="Body Text 2"/>
    <w:basedOn w:val="Normal"/>
    <w:rPr>
      <w:sz w:val="18"/>
    </w:rPr>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paragraph" w:styleId="BalloonText">
    <w:name w:val="Balloon Text"/>
    <w:basedOn w:val="Normal"/>
    <w:link w:val="BalloonTextChar"/>
    <w:rsid w:val="00997B00"/>
    <w:rPr>
      <w:rFonts w:ascii="Tahoma" w:hAnsi="Tahoma" w:cs="Tahoma"/>
      <w:sz w:val="16"/>
      <w:szCs w:val="16"/>
    </w:rPr>
  </w:style>
  <w:style w:type="character" w:customStyle="1" w:styleId="BalloonTextChar">
    <w:name w:val="Balloon Text Char"/>
    <w:basedOn w:val="DefaultParagraphFont"/>
    <w:link w:val="BalloonText"/>
    <w:rsid w:val="00997B0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rPr>
      <w:sz w:val="20"/>
    </w:rPr>
  </w:style>
  <w:style w:type="paragraph" w:styleId="BodyText2">
    <w:name w:val="Body Text 2"/>
    <w:basedOn w:val="Normal"/>
    <w:rPr>
      <w:sz w:val="18"/>
    </w:rPr>
  </w:style>
  <w:style w:type="paragraph" w:styleId="BodyTextIndent">
    <w:name w:val="Body Text Indent"/>
    <w:basedOn w:val="Normal"/>
    <w:pPr>
      <w:widowControl w:val="0"/>
      <w:ind w:left="576" w:hanging="576"/>
    </w:p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paragraph" w:styleId="BalloonText">
    <w:name w:val="Balloon Text"/>
    <w:basedOn w:val="Normal"/>
    <w:link w:val="BalloonTextChar"/>
    <w:rsid w:val="00997B00"/>
    <w:rPr>
      <w:rFonts w:ascii="Tahoma" w:hAnsi="Tahoma" w:cs="Tahoma"/>
      <w:sz w:val="16"/>
      <w:szCs w:val="16"/>
    </w:rPr>
  </w:style>
  <w:style w:type="character" w:customStyle="1" w:styleId="BalloonTextChar">
    <w:name w:val="Balloon Text Char"/>
    <w:basedOn w:val="DefaultParagraphFont"/>
    <w:link w:val="BalloonText"/>
    <w:rsid w:val="00997B0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708</Words>
  <Characters>974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14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3</cp:revision>
  <cp:lastPrinted>2016-05-24T20:26:00Z</cp:lastPrinted>
  <dcterms:created xsi:type="dcterms:W3CDTF">2011-01-31T19:55:00Z</dcterms:created>
  <dcterms:modified xsi:type="dcterms:W3CDTF">2016-05-24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